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92"/>
  </p:notesMasterIdLst>
  <p:sldIdLst>
    <p:sldId id="402" r:id="rId2"/>
    <p:sldId id="508" r:id="rId3"/>
    <p:sldId id="493" r:id="rId4"/>
    <p:sldId id="468" r:id="rId5"/>
    <p:sldId id="469" r:id="rId6"/>
    <p:sldId id="470" r:id="rId7"/>
    <p:sldId id="371" r:id="rId8"/>
    <p:sldId id="373" r:id="rId9"/>
    <p:sldId id="503" r:id="rId10"/>
    <p:sldId id="372" r:id="rId11"/>
    <p:sldId id="374" r:id="rId12"/>
    <p:sldId id="375" r:id="rId13"/>
    <p:sldId id="377" r:id="rId14"/>
    <p:sldId id="398" r:id="rId15"/>
    <p:sldId id="504" r:id="rId16"/>
    <p:sldId id="380" r:id="rId17"/>
    <p:sldId id="431" r:id="rId18"/>
    <p:sldId id="505" r:id="rId19"/>
    <p:sldId id="507" r:id="rId20"/>
    <p:sldId id="432" r:id="rId21"/>
    <p:sldId id="452" r:id="rId22"/>
    <p:sldId id="381" r:id="rId23"/>
    <p:sldId id="382" r:id="rId24"/>
    <p:sldId id="476" r:id="rId25"/>
    <p:sldId id="477" r:id="rId26"/>
    <p:sldId id="385" r:id="rId27"/>
    <p:sldId id="471" r:id="rId28"/>
    <p:sldId id="478" r:id="rId29"/>
    <p:sldId id="383" r:id="rId30"/>
    <p:sldId id="384" r:id="rId31"/>
    <p:sldId id="479" r:id="rId32"/>
    <p:sldId id="480" r:id="rId33"/>
    <p:sldId id="481" r:id="rId34"/>
    <p:sldId id="482" r:id="rId35"/>
    <p:sldId id="483" r:id="rId36"/>
    <p:sldId id="484" r:id="rId37"/>
    <p:sldId id="485" r:id="rId38"/>
    <p:sldId id="487" r:id="rId39"/>
    <p:sldId id="486" r:id="rId40"/>
    <p:sldId id="419" r:id="rId41"/>
    <p:sldId id="440" r:id="rId42"/>
    <p:sldId id="433" r:id="rId43"/>
    <p:sldId id="434" r:id="rId44"/>
    <p:sldId id="435" r:id="rId45"/>
    <p:sldId id="436" r:id="rId46"/>
    <p:sldId id="437" r:id="rId47"/>
    <p:sldId id="438" r:id="rId48"/>
    <p:sldId id="439" r:id="rId49"/>
    <p:sldId id="446" r:id="rId50"/>
    <p:sldId id="447" r:id="rId51"/>
    <p:sldId id="448" r:id="rId52"/>
    <p:sldId id="449" r:id="rId53"/>
    <p:sldId id="450" r:id="rId54"/>
    <p:sldId id="389" r:id="rId55"/>
    <p:sldId id="404" r:id="rId56"/>
    <p:sldId id="451" r:id="rId57"/>
    <p:sldId id="319" r:id="rId58"/>
    <p:sldId id="454" r:id="rId59"/>
    <p:sldId id="455" r:id="rId60"/>
    <p:sldId id="456" r:id="rId61"/>
    <p:sldId id="457" r:id="rId62"/>
    <p:sldId id="501" r:id="rId63"/>
    <p:sldId id="441" r:id="rId64"/>
    <p:sldId id="425" r:id="rId65"/>
    <p:sldId id="426" r:id="rId66"/>
    <p:sldId id="427" r:id="rId67"/>
    <p:sldId id="428" r:id="rId68"/>
    <p:sldId id="429" r:id="rId69"/>
    <p:sldId id="502" r:id="rId70"/>
    <p:sldId id="459" r:id="rId71"/>
    <p:sldId id="460" r:id="rId72"/>
    <p:sldId id="461" r:id="rId73"/>
    <p:sldId id="462" r:id="rId74"/>
    <p:sldId id="463" r:id="rId75"/>
    <p:sldId id="464" r:id="rId76"/>
    <p:sldId id="465" r:id="rId77"/>
    <p:sldId id="466" r:id="rId78"/>
    <p:sldId id="509" r:id="rId79"/>
    <p:sldId id="510" r:id="rId80"/>
    <p:sldId id="511" r:id="rId81"/>
    <p:sldId id="512" r:id="rId82"/>
    <p:sldId id="513" r:id="rId83"/>
    <p:sldId id="514" r:id="rId84"/>
    <p:sldId id="515" r:id="rId85"/>
    <p:sldId id="516" r:id="rId86"/>
    <p:sldId id="517" r:id="rId87"/>
    <p:sldId id="518" r:id="rId88"/>
    <p:sldId id="519" r:id="rId89"/>
    <p:sldId id="520" r:id="rId90"/>
    <p:sldId id="497" r:id="rId9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3333B2"/>
    <a:srgbClr val="FFFFFF"/>
    <a:srgbClr val="00B050"/>
    <a:srgbClr val="ECE8EA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51" autoAdjust="0"/>
    <p:restoredTop sz="94768" autoAdjust="0"/>
  </p:normalViewPr>
  <p:slideViewPr>
    <p:cSldViewPr snapToGrid="0">
      <p:cViewPr varScale="1">
        <p:scale>
          <a:sx n="108" d="100"/>
          <a:sy n="108" d="100"/>
        </p:scale>
        <p:origin x="-19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18432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000.21368" units="1/cm"/>
          <inkml:channelProperty channel="Y" name="resolution" value="1000.10852" units="1/cm"/>
          <inkml:channelProperty channel="F" name="resolution" value="999.99994" units="1/cm"/>
          <inkml:channelProperty channel="T" name="resolution" value="1" units="1/dev"/>
        </inkml:channelProperties>
      </inkml:inkSource>
      <inkml:timestamp xml:id="ts0" timeString="2018-07-27T02:22:41.5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48 7127 1845 0,'1'11'6'0,"2"3"-2"0,-1 2 0 0,0 3 0 0,0 1 0 15,-1 0 2-15,1 5 2 0,1 3 0 0,-1 1 4 16,-1-2 2-16,2 1 8 16,1-1-2-16,1 2 0 0,0 0-2 0,-1 1-2 0,0 0-2 0,2 0-4 15,-1 1-4-15,0 0-6 0,1 3 0 0,1-1 0 0,-1-1 0 0,1 1 0 16,-2-1 0-16,4 2 0 0,-1-2 0 0,-1 0 0 15,2-1 0-15,0-2 0 16,-3 3 0-16,3-1 0 0,3 1 0 0,-3 0 0 0,0 0 0 0,3-1 0 0,-3 1 0 16,3-1 0-16,2 0 0 15,-3-2 0-15,0-2 0 0,0-2 0 0,1 0 0 0,0-4 0 0,-1 0 0 16,1-3 0-16,-2-2 0 0,2-3 0 0,4-1 0 16,-4-2 0-16,4-2 0 0,0-2 0 0,0-3 0 0,0-1 0 15,4-3 0-15,-4 0 0 0,1-4 0 0,-2-1 0 0,3-1 0 16,-3 1 0-16,3-3 0 0,1-2 0 0,-2-1 0 0,3-1 0 15,-2-2 0-15,2 0 0 0,-1-3 0 0,0-3 0 16,2 2 0-16,0-3 0 0,-2-1 0 16,1 0 0-16,0-3 0 0,-1-1 0 0,1 0 0 0,0-1 0 0,-2-1 0 31,0 1 0-31,-2 0 0 0,5 0 0 0,-2-1 0 0,2 0 0 0,0 1 0 0,-1-2 0 0,2 0 0 0,-2-3 0 16,-1 1 0-16,2-2 0 0,-1 1 0 15,-1-1 0-15,1 2 0 0,-1-2 0 0,1 2 0 0,0 1 0 16,6-1 0-16,-9 2 0 0,0 1 0 0,0 0 0 0,0 1 0 15,-3 1 0-15,2 2 0 0,1-1 0 0,-6 1 0 0,5-2 0 16,-2 3 0-16,3-2 0 0,-2 3 0 0,0-2 0 16,-2 2 0-16,-1-2 0 0,1 3 0 0,0-2 0 0,1 2 0 15,-3-1 0-15,0 4 0 0,0 0 0 0,0-1 0 16,0 5 0-16,1 1 0 0,-1 0 0 0,-1 3 0 0,1 2 0 16,-1 1 0-16,-2 1 0 0,2 4 0 0,-2-1 0 0,1 2 0 15,-1 2 0-15,-1 2 0 0,0 2 0 0,-2 1 0 0,1 2 0 16,2 3 0-16,-1 3 0 0,-7 1 0 0,5 4 0 15,0 2 0-15,0 2 0 0,1 3 0 0,-1 3 0 0,-1 0 0 16,-1 2 0-16,-1 1 0 0,0 0 0 0,1 2 0 16,-2 0 0-16,0 2 0 0,-1 2 0 0,0-1 0 0,-2-1 0 15,1 3 0-15,0 1 0 0,-1 3 0 0,2-1 0 16,0 1 0-16,-1 2 0 0,2-1 0 16,-1 3 0-16,1-3 0 0,1 0 0 0,2-2 0 0,-1-1 0 0,2-3 0 15,2 0 0-15,-2 1 0 0,1-3 0 0,7-3 0 0,-4-1 0 16,0-1 0-16,1-3 0 0,1-1 0 0,1-5 0 15,0 0 0-15,2-5 0 0,-6-1 0 0,6-3 0 16,0-1 0-16,0-3 0 0,-1-3 0 0,1-2 0 0,2-2 0 16,-2-3 0-16,8-1 0 0,-5-2 0 0,-1-2 0 15,-1-4 0-15,4 0 0 0,-1-2 0 0,-1-2 0 0,-1 0 0 16,-2-3 0-16,4-1 0 0,-3 0 0 0,3-3 0 0,-2 1 0 16,-2-1 0-16,0-2 0 0,2 0 0 0,-1-1 0 15,-2 0 0-15,-1 0 0 0,2-1 0 0,-2 0 0 0,1-1 0 16,2 0 0-16,-4 1 0 0,3-2 0 0,0-1 0 15,2 0 0-15,-3 0 0 0,2 1 0 0,-1-1 0 16,-1 0 0-16,-2 2 0 0,3 0 0 0,-3 2 0 0,-2 2 0 16,0 0 0-16,-1 1 0 0,-1 2 0 0,-1 1 0 15,0 2-10-15,-6 1-20 0,6 1-18 0,0 1-32 0,-3 1-42 16,0 1-66-16,0 2-594 0,-1-1 196 0</inkml:trace>
  <inkml:trace contextRef="#ctx0" brushRef="#br0" timeOffset="300.7599">16375 8088 1839 0,'3'3'16'0,"0"4"14"0,0 1 0 15,0 1 0-15,-1 3-10 0,-1-1 0 0,-1 2 2 16,3 4-2-16,-3 1-6 0,0 1-14 0,-1 3 0 0,1 1 0 16,-2 0 0-16,2 3 0 0,0 2 0 0,-1-1 0 15,0 3 0-15,-1 0 0 0,0 2 0 0,-2-1 0 0,2 2 0 16,-1 1 0-16,0 1 0 0,-1 0 0 16,-1 1 0-16,2-1 0 0,0 0 0 0,0-2 0 0,0 2 0 0,0-2-8 15,1-1-22-15,-1-2-36 0,1-2-54 0,0-1-92 0,0-3-590 16,2-3 200-16</inkml:trace>
  <inkml:trace contextRef="#ctx0" brushRef="#br0" timeOffset="1256.487">16734 7826 1627 0,'6'0'14'0,"3"1"8"0,2-1 2 0,5 0 2 0,2 1-4 0,1-1 0 15,5 0-2-15,3 0 4 0,1 1-10 0,2 0-6 0,-1 0-2 16,2 1-2-16,1 0 2 0,-1-1 0 0,1 2-2 0,0-2-4 15,0 1 4-15,3 2-2 0,-1-2-2 0,1 1 2 16,0 0-4-16,1 0 2 0,-1 1 2 0,-1 0 0 0,1-2-2 16,-5 2 0-16,-1 0-6 0,-1 0-10 0,-5 0-12 15,1-1-20-15,-5 0-28 0,-1-1-32 0,-3 1-40 0,0-1-70 16,-5-2-388-16,0 1 152 0</inkml:trace>
  <inkml:trace contextRef="#ctx0" brushRef="#br0" timeOffset="1487.6009">16808 8155 1271 0,'0'4'112'16,"0"0"6"-16,0 1 2 0,1 0 0 0,-2 0-106 0,6-3 2 0,1 1 0 0,-3 1 2 15,3-2-6-15,0 1-6 0,2-1 0 0,5 0-2 16,4 0 0-16,1 0-2 0,3-1 2 0,4-1-2 0,3 0 0 15,4 0 0-15,1 0 0 0,2 0 0 0,2 0 0 0,3 0 2 16,2 2-2-16,8-1 0 0,-6 1 0 0,-2 1 0 16,3 1-8-16,-2 1-16 0,0-1-26 0,-1-1-32 15,-4 3-48-15,-1-1-100 0,-1-1-450 0,-1 0 170 0</inkml:trace>
  <inkml:trace contextRef="#ctx0" brushRef="#br0" timeOffset="2099.941">18722 7351 1151 0,'0'-1'142'15,"0"-2"2"-15,-1-3 2 0,1-2 2 0,-1 0-144 0,-2-4 0 16,-1 0 0-16,-2-5 2 0,-2 4-2 0,0-1 0 16,-2 2 0-16,-3 1-6 0,-2 1 2 0,-3 2 0 0,-2 0-2 15,-3 1 0-15,0 0 2 0,-1 2 0 0,-2 1-6 0,-4 1 0 16,2 0-4-16,-1 3-10 0,-1-1-2 0,-1 0-8 15,0 1-8-15,0 1-6 0,-1 0-2 0,6 2-6 0,-2 0-6 16,2 0 4-16,0 0 0 0,8 2 6 0,-2 2 8 16,2-3 6-16,7 2 6 0,-3 0 8 0,1 0 10 0,3 1 4 15,-1 0 4-15,2 0 0 0,2 2 2 0,0 0 2 16,4 1 4-16,-1 1 0 0,2 3 6 0,1 0 4 0,3 1 4 16,0 1 2-16,0 1 6 0,1 1 6 0,-2 2 0 15,3 1 4-15,0 1-2 0,-4 2 2 0,0 3 0 0,-3 2 2 16,2 3 4-16,-1 3-6 0,-1 1-2 0,-5 4 0 0,1 1 0 15,0-1-6-15,-3 3-4 0,2 2-2 0,-3-1-8 16,-1 0-6-16,-2 3-2 0,2 0-2 0,-1 2-2 0,2-1-2 16,2 0 2-16,-5 0-2 0,6 0-2 0,2-3 2 15,-1 1 0-15,2-4 0 0,2 0 0 0,2-3 0 16,1-4-2-16,6-2 2 0,0-1 0 0,1-2 0 0,1-3 0 16,0-3 0-16,3-3 2 0,2-1 0 0,0-4 0 15,-3-2 2-15,4-4-2 0,3 0 2 0,3-4 0 0,0-3-2 16,1-2 0-16,1-3-2 0,1-2 0 0,6-2-2 15,-6-3 2-15,1-2-2 0,1-1-6 0,1-3-8 0,2-3-12 16,0 0-14-16,-2-1-16 0,-4-1-26 0,5-2-26 16,0-1-36-16,-2-1-56 0,0 0-404 0,-2-2 150 0</inkml:trace>
  <inkml:trace contextRef="#ctx0" brushRef="#br0" timeOffset="2701.753">18908 7799 1259 0,'0'1'18'0,"-1"1"14"0,0 1 4 15,0 2 6-15,-2 1-4 0,0 2 4 0,-1 1 12 0,-3 4 2 16,-2 2-4-16,0 2-12 0,-1 1-2 0,-1 3-6 16,1-1-4-16,-3 4-6 0,1 1-8 0,1 1-4 0,1 2-4 15,-1 0-4-15,0 2 0 0,1-1 0 0,2 1 0 16,2 0 0-16,0 1 2 0,0-2-4 0,5-4 0 0,0 0 2 15,2 0 2-15,3-3-2 0,-1-3 0 0,2-3 0 16,2-2-2-16,2-2 4 0,-2-3 0 0,6-2 0 0,1-3-2 16,2-1 4-16,2-2-2 0,1-3 2 0,1-3-2 15,0-1 0-15,0-2 2 0,1-4-4 0,2-1 2 0,0-3-4 16,0 0 2-16,0-3-2 0,0-1 2 0,-1-3-4 16,6-1 2-16,-5 1 0 0,-1-1 2 0,-4-1-2 15,1-1 0-15,0 1 2 0,-1-1-2 0,1 3 0 0,-3-1-2 16,-1 1 2-16,-3 1 0 0,0 2 0 0,-1 0 0 0,-2 2 0 15,-1 3 0-15,-2-1 0 0,-1 3 0 0,-2 2 0 16,-1 0 2-16,1 4-4 0,-1 1 0 0,-2 1-2 16,-1 4 0-16,0 1-2 0,-1 3 4 0,0 1-2 0,-1 3-2 15,-2 2 4-15,-2 4 0 0,2-2 0 0,-2 5 2 0,1 0 0 16,-4 2 0-16,3 0 0 0,0 3 0 0,0 1 0 16,-1 1 0-16,2 0 2 0,0 2-2 0,-1-1 2 0,0 0 0 15,2-2-2-15,3 0 2 0,0-2-2 0,2-1 2 16,1-2 0-16,2-2 2 0,3-1 6 0,3-4 10 0,-1 2 2 15,3-5-2-15,-1-4 0 0,1-1 0 0,5-4 0 16,-1-1-4-16,2-3-4 0,-2-5-12 0,3 1 0 16,3-4 0-16,0 0 0 0,0-4 0 0,0 1 0 0,-2-3 0 15,1-1 0-15,3-3 0 0,-4 0 0 0,-1-1 0 16,-2 0 0-16,1 0 0 0,-1 0 0 0,0-1 0 0,-1 1 0 16,-2-1 0-16,-2 2 0 0,0 1 0 0,-2-1 0 15,-2 1 0-15,0 0 0 0,0 2-2 0,-3-1-6 0,0 1-16 16,-3 1-14-16,1 1-18 0,-1 0-30 0,-1 3-38 15,-3-1-54-15,0 3-584 0,0-1 190 0</inkml:trace>
  <inkml:trace contextRef="#ctx0" brushRef="#br0" timeOffset="3204.713">19841 8252 1145 0,'-1'1'60'0,"2"1"8"0,-1 1 10 0,0 0 6 0,-2 3-36 16,1-3 4-16,-1 3 4 0,-1 2 4 0,0 0-14 15,-2 1-6-15,-2 3-10 0,-2-1-6 0,0 0-6 16,0 2-8-16,2-1 0 0,-2 2-4 0,1-1-4 0,0 2-12 15,1-2-12-15,2 2-20 0,4 0-28 0,-5 0-34 0,1-1-54 16,0 0-558-16,0-2 180 0</inkml:trace>
  <inkml:trace contextRef="#ctx0" brushRef="#br0" timeOffset="3761.5659">20363 8353 1023 0,'2'1'30'16,"-1"1"10"-16,1-1 4 0,1 0 2 0,-1 1-22 0,2-1 4 15,2 1 6-15,-5 1 10 0,-2 1 0 0,2-1 2 16,-2 1 4-16,-1 2 6 0,-2 0 2 0,0 1-2 0,-4 2-6 16,5 1-8-16,-7 0-6 0,-2 3-10 0,-2-1-10 15,-3 3-6-15,-1 0-10 0,-1 0-12 0,0 1-12 0,-7 0-20 16,4-1-24-16,2 0-30 0,-2-3-40 0,3 1-72 16,2-2-394-16,-3-1 150 0</inkml:trace>
  <inkml:trace contextRef="#ctx0" brushRef="#br0" timeOffset="4349.295">20858 7764 1221 0,'4'1'86'0,"-2"-1"16"0,2 0 8 0,0-1 2 15,0 0-74-15,-2 0 2 0,-1-1-2 0,1 2-2 0,0 0-12 16,-2 2-16-16,-1 2-6 0,0 2-2 0,-2 0-2 0,1 3 0 16,-2 3 2-16,-1 2 0 0,-4 1 2 15,2 0-2-15,-2 4-2 0,0 1 0 0,-3-1 4 0,0 2-2 0,0 0 2 16,0 1-2-16,-3 0 2 0,3-1-2 0,3-1 0 15,-1 2 2-15,-1-1-2 0,4-1 0 0,-2-1 0 16,3 0 2-16,8-3-2 0,-7-1 2 0,4-3-2 0,0-2 0 16,3-1 0-16,-1-3 2 0,5-2-2 0,0-1 0 15,-6-2 0-15,10-2 0 0,-1-2 2 0,4 0-2 0,1-2 0 16,3-1 0-16,-1-4 0 0,2 2 0 0,8-2 0 16,-8-2 0-16,1 1 0 0,2 0 0 0,-4-1-2 0,4 2 2 15,-3 2 0-15,-1 0-2 0,-3 1 0 0,4 3 2 16,-1 1-2-16,-3 3 0 0,1 0 2 0,-4 3-2 0,-1 1 2 15,-3 2 0-15,4 3 2 0,-4 0-4 0,-4 2 2 16,0 2 0-16,-1 0 2 0,-2 2 2 0,1-2-4 0,-2 3 2 16,-1-2 4-16,0 1-2 0,0 0 2 0,1-1 0 15,0 1-2-15,1-3 2 0,0 1 0 0,2-2-2 0,1-3 8 16,-1 2 12-16,2-5-2 0,3 0 0 0,1-4 0 16,0 0-2-16,2-3 2 0,3-1-4 0,0-3-4 0,4-5-14 15,1 0 0-15,1-2 0 0,-2-3 0 0,4-1 0 16,0-2 0-16,0-2 0 0,-1-1 0 0,2-1 0 15,0-1 0-15,0 0 0 0,1-1 0 0,-2 1 0 0,1-1 0 16,-4 1 0-16,-3 0 0 0,1 0-6 0,-4 1-16 16,-1 1-18-16,-2-1-22 0,-2 2-38 0,-1 0-54 0,-1 0-674 15,-3 1 206-15</inkml:trace>
  <inkml:trace contextRef="#ctx0" brushRef="#br0" timeOffset="4705.4059">21618 8007 1695 0,'5'4'48'0,"1"1"2"16,2 0 8-16,1 0 0 0,-1 4-46 0,1-5 0 0,-1 2 0 15,1 2 0-15,-1 1-2 0,1 0-2 0,-3 2-6 16,1 2 0-16,0-1-2 0,-9 2 0 0,5 1 0 0,-1-1 2 15,-2 3-2-15,-3-1 2 0,-2 1-2 0,-4 0 2 0,0 1-2 16,1 1 0-16,-5-1 0 0,-3 1 0 16,-1 0 0-16,0-2 0 0,1 0 0 0,-2-1 0 0,2-1 2 0,0-1-2 15,1-1 0-15,-1 0 0 0,4 0-2 0,0 0 2 16,2-2 0-16,2 0 0 0,0-1 0 0,4-1 0 0,-1 0 6 16,4-1 0-16,2-2 2 0,2-2 0 0,2 1-2 15,2-3 0-15,2 0 0 0,-4-1 0 0,9-1-4 16,-1 0 0-16,1-1-2 0,2 1-2 0,0-3-4 15,2 2-12-15,3-3-14 0,3 1-16 0,-5-1-28 0,1-1-30 16,0 0-42-16,2-2-68 0,0 1-478 0,2-1 172 0</inkml:trace>
  <inkml:trace contextRef="#ctx0" brushRef="#br0" timeOffset="4955.7839">22303 8272 1411 0,'5'3'78'0,"3"1"8"0,-3-1 4 0,2 0-2 0,1 1-66 15,-4-4 0-15,-8 1-4 0,8-1-6 0,0 0-24 0,-3 0-32 16,3-1-38-16,-1 0-64 0,-1 0-626 0,3-2 194 16</inkml:trace>
  <inkml:trace contextRef="#ctx0" brushRef="#br0" timeOffset="5111.576">22562 8323 1205 0,'2'3'68'16,"0"0"10"-16,2 0 0 0,1 0 2 0,2-1-66 0,-4 0 0 16,4-2-8-16,-1 0-14 0,-1 0-26 0,2 0-44 15,-1-3-68-15,2 3-492 0,-4-3 158 0</inkml:trace>
  <inkml:trace contextRef="#ctx0" brushRef="#br0" timeOffset="5262.1069">22819 8333 851 0,'2'1'108'0,"1"1"14"0,0 1 8 0,1-1 2 15,2 0-92-15,-2-2 0 0,2 0 0 0,2 0-2 0,-2 0-30 16,1-2-44-16,-1 0-58 0,1-2-596 0,0 0 174 16</inkml:trace>
  <inkml:trace contextRef="#ctx0" brushRef="#br0" timeOffset="6087.5489">23766 7800 1245 0,'-3'2'22'0,"1"1"10"0,-2 1 4 0,-1 0 4 16,-2 4-18-16,2-1 6 0,0 1 2 0,-7 4 2 15,3 2 2-15,-2 1-8 0,-1 1-4 0,0 2-2 0,1 0-2 16,-2 2-2-16,0 1-4 0,2-1 0 0,-4 2 0 15,2 1-2-15,0 0 0 0,-1 1 0 0,2 0-4 16,1 0 0-16,1 0 0 0,-2-1-6 0,5 0 2 0,2-2 0 16,0-1 2-16,4 0-2 0,0-2 0 15,3-1-2-15,1 0 4 0,3-4 4 0,1 0 4 0,2-4 2 16,1-2 0-16,2-2 0 0,3-2 0 0,0-1 0 16,4-2-2-16,3-2-4 0,-1-2-4 0,1-1 0 0,4-2-2 0,0-3 0 15,1 0 0-15,2-1 0 0,1-4-2 0,-4 2 2 16,5-3-2-16,-2 0 0 0,1-1 0 0,-2 0 0 0,-2-1-2 15,1 2 2-15,-2-1 0 0,-2 0 0 0,-1-1 0 16,-2 0 0-16,-2 3-2 0,-1-1-2 0,-4 2-2 0,1 0 0 16,-4 3-2-16,3 1 2 0,-4 3-4 15,-3 0 0-15,-4 3 0 0,1 1 0 0,-2 2 4 0,-2 2-2 0,-2 2 0 16,-1 1 2-16,-2 3 0 0,-2 0 4 0,0 3 2 0,-1 2-2 16,-2 1 4-16,0 2-2 0,-1 3 0 0,-4-1 0 15,3 2 0-15,-1-1 6 0,3 1 2 0,-3 0 4 16,2 1-4-16,2-2 2 0,2 1 2 0,4-1 2 0,-4 1-4 15,5-1-2-15,1-2-6 0,3-1 4 0,2-2-2 0,0-2 2 16,3-1 0-16,2-2 6 0,5-1 10 16,0-2 2-16,1-1 2 0,4-1-2 0,-2-1-2 0,5-4 0 0,-1-1-4 15,2-1-4-15,0-2-10 0,0-2-4 0,1-2 0 16,0-3 0-16,1 0 0 0,-1-3 0 0,-2 0 0 0,1-4 0 16,-1-1 0-16,0 1 0 0,-1-2 0 0,-3-1 0 15,-3-1 0-15,0 2 0 0,-2-2 0 0,-4 0 0 16,-1 2 0-16,3 0 0 0,-5 0-8 0,0 2-10 0,0 1-8 15,-3 1-14-15,-2 1-14 0,-3-1-24 0,2 3-28 16,-2-1-36-16,-1 3-46 0,-2-1-502 0,-4 2 172 0</inkml:trace>
  <inkml:trace contextRef="#ctx0" brushRef="#br0" timeOffset="7026.6069">18919 7357 1427 0,'0'0'10'0,"-2"-3"-2"0,1-2 2 0,0-1 0 0,1 0-6 16,0-1 0-16,2 0-2 0,4-4 2 0,1 2-2 0,3-3 2 0,4 1-2 15,3 2 0-15,4 0-2 0,1-1 2 16,1 1-2-16,3 1 2 0,1-1-2 0,1 2 0 0,2 1 0 15,0 0 0-15,1-1 0 0,1-1 2 0,-1 4-2 0,-4-1 0 16,4 2 2-16,0 1-2 0,-1 0 2 0,-2 0-2 16,1 1 2-16,-1-1 0 0,-2 2-2 0,1 0 2 0,-2 0-2 15,-2 0 2-15,-2 0 0 0,1 0 0 0,-1 0 0 0,-4 0 0 16,1 0 0-16,1-1 0 0,-6-1-12 16,-1 0-8-16,-1 0-12 0,-2-1-14 0,-3-1-14 0,2 1-24 0,-3-1-32 15,-6-1-468-15,4 0 146 0</inkml:trace>
  <inkml:trace contextRef="#ctx0" brushRef="#br0" timeOffset="7260.195">19565 6959 1023 0,'0'5'38'0,"-1"-3"10"16,2 2 4-16,-5 0 16 0,4 1-32 0,-1 3 0 0,2 0 4 15,0 0 2-15,0 1 2 0,5 3-4 0,-2-1-6 0,1 3-14 16,4-1-6-16,1 3 2 0,1-1-6 0,0 3 0 15,3-2-4-15,-1 2-4 0,0 0 2 0,5-1-2 0,-5-1 0 16,1 1 0-16,0-2 2 0,-1 2-2 0,1 0-8 16,-2 0-16-16,1 0-34 0,-5 0-50 0,6-1-596 0,-2-1 174 15</inkml:trace>
  <inkml:trace contextRef="#ctx0" brushRef="#br0" timeOffset="7596.9969">20617 7281 637 0,'1'1'150'0,"-2"1"10"0,2-1 12 0,1 1 4 16,0-1-142-16,1 0 8 0,1-1 4 0,1 2 2 0,1-1 4 15,10-1-2-15,-4 2-10 0,4-2 0 0,0 1-4 0,4 0-6 16,3-1-6-16,1 1-2 0,2 0-4 0,1-1-12 16,3 1-4-16,0-1 0 0,4 2-2 0,0-1 0 15,0 0 2-15,1-1-2 0,0 0 2 0,-1 1-2 0,2 1 2 16,2-1 0-16,-3 0-2 0,0 1 2 0,0-1 0 15,1 1 0-15,-1 0 0 0,2-1-2 0,-6 1-6 0,1-1-10 16,-6-1-14-16,2 1-16 0,-4-2-22 0,-1 1-22 16,-2-2-34-16,-4 0-48 0,-1-1-454 0,-3 0 158 0</inkml:trace>
  <inkml:trace contextRef="#ctx0" brushRef="#br0" timeOffset="7847.9089">21277 6968 1319 0,'2'0'24'16,"-2"1"6"-16,1-1 4 0,-1 1 4 0,2 0-10 16,2 0 4-16,1 1 8 0,2 1 4 0,-2 1-12 0,6 3-2 0,2-1-4 15,1 3-2-15,2 0-4 0,-2 3-2 0,5 0-8 16,0 3-2-16,1-1-6 0,0 2 0 0,-2 1 0 0,3 0 0 15,-2-1-2-15,-1 3 2 0,1-1 0 0,0-2-2 16,1 1 0-16,-1 0-10 0,0-1-20 0,-3 0-24 0,-2 1-36 16,2-2-56-16,-4 2-574 0,-2-3 180 0</inkml:trace>
  <inkml:trace contextRef="#ctx0" brushRef="#br0" timeOffset="8676.942">23379 7459 1515 0,'-3'1'48'0,"1"-1"4"0,0-2 2 0,-1 1 4 0,0-2-46 0,1-2 4 15,2-1-4-15,2 1 4 0,1 0-4 0,2-1 0 0,5 1-2 16,1 0-6-16,4-2-2 0,1 3-4 0,3-1 2 16,4 1-2-16,1 0 2 0,4-1-2 0,0 2 2 0,6-1-2 15,0 2 4-15,6 0-2 0,2 1 0 0,1-1 2 0,2 2-2 16,1 0 2-16,-1 1-2 0,0 0 2 0,1-1-2 16,-7 0 4-16,-3 1-4 0,-2-1-2 0,-3-1-8 15,-3 0-6-15,-3-1-12 0,-4 0-14 0,-1-1-12 0,-5-2-22 16,0-1-20-16,-5 2-24 0,0-4-38 0,-4 1-454 15,-1-1 152-15</inkml:trace>
  <inkml:trace contextRef="#ctx0" brushRef="#br0" timeOffset="8895.3789">24022 6983 1375 0,'2'3'54'0,"0"1"2"0,1 0 8 15,3 1 6-15,2 0-48 0,0-1 0 0,2 2 2 16,2 1 4-16,0 1-4 0,5 2 2 0,0 3-10 0,1 0-6 16,-1 2-2-16,1 0-2 0,1 3-2 0,-1-2 0 15,-2 2-2-15,1-1 2 0,1 1-2 0,-1 1 2 0,1-1-2 16,0 0-4-16,-2 0-10 0,0 1-18 0,4 2-26 16,-5-3-34-16,0 1-40 0,0-1-72 0,-1 0-450 0,-1-1 162 15</inkml:trace>
  <inkml:trace contextRef="#ctx0" brushRef="#br0" timeOffset="11384.8049">24320 8495 253 0,'0'2'68'0,"-3"-2"6"0,5 2 6 0,-1 0 0 15,1 0-36-15,-1-1 0 0,-1 1 4 0,2-1 0 16,0 1-30-16,0-2-6 0,0 1 0 0,-2 1-4 0,3-2-2 15,-1 1 0-15,0 1-2 0,0-1-2 0,1 0 0 16,0 0-2-16,-1 1 0 0,0 0 2 0,0 0-4 16,0 0 0-16,0-1 2 0,1 1 0 0,-2 0 0 0,2 0 0 15,-1 0 0-15,-1-1 0 0,0 2 2 0,1 0 2 0,-1 0 4 16,2-1 0-16,-2 1 4 0,0 0 2 0,1 1-2 16,-1-1 2-16,0-1 4 0,0 1 2 0,-1 1 2 15,0-2 6-15,0 3 2 0,0-1 4 0,-2 0 6 0,1 2 2 16,0-1 6-16,-1 1 4 0,1 0-4 0,-2 1-4 0,1 1-4 15,0 0 0-15,1-1-4 0,-2 1-4 0,2 2-6 16,-1 1-8-16,0-2-2 0,1 2 0 0,-1-1-2 16,0 3-4-16,0-2-2 0,-1-1 0 0,3 2-4 0,-3-1 0 15,2 0 0-15,-2 1 0 0,3-1 0 0,-3-1 0 16,2 3 0-16,-1-2 2 0,-1 3 0 0,3-3 2 0,-2 1-2 16,2 0 2-16,-2 0 0 0,2 0 0 0,1-2-2 15,-1 0-2-15,0-1 0 0,1 1-2 0,1-3 2 0,-2 0-4 16,3 0 4-16,0 0-4 0,-1-2 0 0,1 0 2 0,0 0 0 15,0-1-2-15,0 0 0 0,0 0 2 16,0-2-4-16,3 1-6 0,-3-1-4 0,0-2-6 0,-1 2-4 0,2-2-8 16,-2-1-12-16,0 0-10 0,-1 1-16 0,2-2-10 15,-2-1-20-15,1 1-34 0,-1-2-426 0,-1 0 138 0</inkml:trace>
  <inkml:trace contextRef="#ctx0" brushRef="#br0" timeOffset="12379.227">24310 8569 485 0,'0'-1'74'0,"0"0"2"0,3 0 2 16,-1-1 4-16,0-1-56 0,5 1 2 0,0-2 4 15,0-1 6-15,-1 1-12 0,-2 0 4 0,1-2 0 0,-1 2-2 16,1-1 0-16,0 0 0 0,2 1-2 0,2 0 0 16,-3-1-6-16,2 2-4 0,1 0 0 0,1 0 0 0,0 0 0 15,2 2 4-15,0 0 0 0,-3 1 2 0,7 2 2 16,-1 0 4-16,0 1-4 0,1 1-2 0,1 1 0 0,-1 0-6 16,2 1-2-16,2 1-4 0,-4 0-4 0,-2-1-2 15,-2 1 0-15,-1 1 0 0,-2-1 0 0,0 1-2 0,-3 0 2 16,-5 0 2-16,1 0 4 0,-2 0 2 0,2 0 2 15,-3 1 2-15,-2-1 2 0,-3 0 2 0,2 0-2 0,2 1-2 16,-6-2-2-16,0 1-4 0,-3 1-2 0,0-2 0 16,-1-1-4-16,1-1 0 0,-4 0 0 0,-2-1-4 0,3-2-2 15,0 0-10-15,1-1-10 0,-1-2-16 0,2-1-20 16,1-1-24-16,-1-1-30 0,5 0-60 0,-5-2-408 0,2-1 146 16</inkml:trace>
  <inkml:trace contextRef="#ctx0" brushRef="#br0" timeOffset="12912.4629">24827 7479 973 0,'2'0'16'0,"-1"-1"0"16,4 0 2-16,2 1 2 0,-5 0-16 0,4 0 2 16,3 0-2-16,3 3 2 0,2 0-4 0,1 1 2 0,-2 2 0 15,3 2 0-15,8 4-2 0,-2-1 4 0,0 4 0 0,1 0 0 16,-3 3 2-16,3 1 2 0,2 2 6 0,-3 3 2 16,1 1 6-16,-1 1 8 0,-1 2 0 0,0 3 4 0,5 0 2 15,-3 2-2-15,-1-1-8 0,-3 0 2 0,0 2-8 16,-2-2-6-16,-1 3-4 0,-2 1-2 0,-2 0-2 15,-3-1-2-15,-3 3-2 0,-2 2 0 0,-2-1 4 0,-1 2 12 16,-4 0 10-16,-3-1 6 0,-2-1 10 0,-1 2 4 0,-5-2 2 16,-2-2 4-16,-6 0 2 0,2-1-8 0,-2 4-10 0,-2-2-8 15,0-2-8-15,-7 0-4 0,3-1-4 16,-2 2-4-16,-1-2-8 0,-6 1-4 0,1-4 0 0,-3-2 0 16,-3-2 0-16,0-1-6 0,-6-3-20 0,2-1-32 0,-1-4-72 15,2-2-780-15,-3-2 226 0</inkml:trace>
  <inkml:trace contextRef="#ctx0" brushRef="#br0" timeOffset="14203.25">24603 7309 1373 0,'1'-5'24'0,"-2"-1"-2"0,1-6 2 0,3 1-2 0,-3-3-22 16,1-2 0-16,2-2 0 0,2 0 0 0,0-2-2 0,-1 2 0 15,3 0 0-15,-2 0 4 0,-2 2 2 0,4 0 0 16,4 2 0-16,-4 2 4 0,-3 1-2 16,9 2 2-16,-3 1-2 0,0 1-2 0,8 3-2 0,-2 1 0 15,-3 1 2-15,3 2-4 0,6-1 2 16,-3 2-2-16,3 0 0 0,-1 1 0 0,-2 1 0 0,1 0 2 0,4 1-2 16,0 2 0-16,1-1 0 0,-5 2 0 0,4-1 0 0,-2 3 2 15,-1 1-2-15,2 1 0 0,-2 1 0 16,0 0 2-16,-3 1-2 0,1 0 2 0,-1-1 0 31,1 1-2-31,2-1 0 0,-5 2 0 0,1-3 0 0,-5 0 0 0,0 2 2 0,3-1 0 0,-7 3-2 0,0-2 0 0,-3 3 0 0,3 1 0 16,-4 0 0-16,3-1 0 15,-5 1 0-15,-1 0-2 0,1 1 2 0,-3 0 0 0,2 1 0 0,-2 2-2 0,-3 0 2 16,0 2 2-16,2 3-2 0,0 0 2 0,-3 2-2 0,1 2 0 16,-3 2 2-16,2 0 2 0,2 2-2 0,1-2 2 15,-1 3 0-15,0 2 2 0,1-1 4 0,1 0 2 0,0 0 4 16,1-1-2-16,-1 4 2 0,3 0 0 0,-3 1-2 15,-1 0-2-15,4-1 0 0,-1 4-4 0,1-2-2 0,-2-1 0 16,-2 1-2-16,2-2 0 0,2-1 2 0,0 0 2 0,-3-1 0 16,-2-2 0-16,1-1 2 0,1 1 4 0,0-2-2 15,-1 1 0-15,-5-3-2 0,2 0 2 0,0-2-4 0,3 1 0 16,0-2 0-16,-2-1-6 0,-4-1 2 0,-1-3-2 16,2 1 0-16,-2-2 0 0,-1-2 0 15,-7-1 2-15,0-1-4 0,1-3 2 0,0-1 0 0,-3-3 0 0,-3 2 2 16,-3-5 0-16,-5 1 0 0,-3-2 0 0,-6-2-2 15,-3 2 0-15,-6-4 0 0,-2 0-20 0,-3-1-22 0,-2-2-44 16,-4 0-74-16,-7-1-628 0,-1-1 19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18432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000.21368" units="1/cm"/>
          <inkml:channelProperty channel="Y" name="resolution" value="1000.10852" units="1/cm"/>
          <inkml:channelProperty channel="F" name="resolution" value="999.99994" units="1/cm"/>
          <inkml:channelProperty channel="T" name="resolution" value="1" units="1/dev"/>
        </inkml:channelProperties>
      </inkml:inkSource>
      <inkml:timestamp xml:id="ts0" timeString="2018-07-27T02:23:08.0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70 16956 759 0,'1'0'120'0,"-1"0"8"0,1 0 2 16,3-1 2-16,-1 1-96 0,3-1 4 0,3 0 4 0,0 0 2 16,-4-1-16-16,6 1-6 0,-2-1 0 0,2 1 2 0,0 1 0 15,1 0 0-15,-1 0-2 0,1 0 2 0,3 0-4 16,-2 2-2-16,-1-1 0 0,1 1 0 15,2 0-4-15,-2 0 4 0,1 0-4 0,0 0-4 0,-2 1 0 0,3-1 2 16,-1 1-4-16,-2 0-2 0,2-2 2 0,2 1-4 16,-4 1-2-16,2-2 0 0,4 1-2 0,0 1-2 15,-3 0 0-15,2 0 0 0,-1 1 0 0,0 0 0 0,3 1-2 0,-2 0 2 16,-1-1 0-16,-2 1 2 0,6 0-2 0,-4 0 2 16,2 2-2-16,2-2 0 0,-4 0 2 15,2 1 0-15,-4-1-2 0,4 0 0 0,-3 0 0 0,3-2-2 0,-2 0 2 16,-1-1 0-16,1 1 0 0,-1-2 0 0,4 1 0 0,-4-1 2 15,-1 1-2-15,0-2 2 0,-1 2-2 16,2-1 0-16,-4 1 0 0,2-1 0 16,-3 0 0-16,0-1 0 0,1 1 2 0,2-1-4 0,-3 0 2 0,3 0 0 0,-2 0-2 15,2-1 4-15,-5 1-2 0,3-1 0 16,0 1 4-16,0 0 2 0,-2 0 4 0,0 0 2 0,1 0-2 0,-3-1 4 16,1-1-4-16,-1 2 0 0,1-2-2 15,-2 1-2-15,0 1-4 0,0-2 0 0,-3 1 0 0,3 0-4 16,0 0 4-16,-2 0-2 0,0 1 0 0,0 0 0 15,-1-1 0-15,0 1 0 0,1 0 0 0,2 0 0 0,-3 0-2 16,0 1 2-16,0-1 0 0,-2 0-6 0,1 0-8 0,-1 0-8 16,-1 0-14-16,0 0-14 0,1-1-22 0,-3 1-18 0,1-2-22 15,1 2-24-15,-4-2-36 0,1 2-452 0,0-2 156 0</inkml:trace>
  <inkml:trace contextRef="#ctx0" brushRef="#br0" timeOffset="970.682">3406 16178 365 0,'0'0'66'0,"2"0"6"0,-1 0 4 16,-1 1 2-16,0 0-38 0,1-1 2 0,0 0 2 15,-2 1 4-15,0-1-20 0,1 1-4 0,0-1-2 0,1 1 4 16,-2-1-2-16,0 1 2 0,1 0 2 0,2 0-2 16,-1-1-2-16,-1 0-2 0,0 0-2 0,0 0 0 0,0 0-4 15,0 0 4-15,-3 6-2 0,3-4-2 0,1-1 2 16,-1 1 2-16,0-1 4 0,0 2 0 0,0-1-4 0,1 0-2 16,-1 0 0-16,-2 0 0 0,0 0 0 0,2 0-4 15,-2 1-4-15,1 0 0 0,-2 0-2 0,3 0-2 0,0 1 0 16,2 1-4-16,-2-2-2 0,-2 2 2 0,2 0 0 15,0 0-2-15,0 1 2 0,0 1-2 0,0 0 2 16,0 0 0-16,0 1 0 0,0 2-2 16,0 0 2-16,2 0 0 0,-2 2-2 15,-2 1 2-15,0 0-2 0,0 1 0 0,-1 0 0 0,2-1 2 0,0 1-2 0,-3 1 0 0,2-1 0 0,0 1 0 16,2 0 0-16,1 3 2 0,-2-2-4 0,0 2 4 0,0 1-2 16,1-1 0-16,1 0 2 0,0 1 2 15,-1 0 0-15,1 0 4 0,3-3 4 0,-1 2 2 16,1-1 0-16,1 1 2 0,-1 0-2 0,0-1 0 0,0-2 0 15,-3 3-4-15,-1-2-2 0,0-2-2 0,0-2-12 16,-2 0-22-16,-2-2-30 0,1-1-44 0,-3 0-86 0,4-3-414 0,-3-1 150 16</inkml:trace>
  <inkml:trace contextRef="#ctx0" brushRef="#br0" timeOffset="7143.0429">5495 16032 537 0,'1'-1'86'0,"2"-1"4"0,2 0-2 0,1-2 2 16,0-1-84-16,6 0 4 0,-2 0 0 0,4 1 2 16,-2-2 2-16,1 1 2 0,0 0 10 0,0-1-4 15,-1 3 6-15,1-2-2 0,-1 2 0 0,0-1-2 0,1 0-4 16,1 0-8-16,-2 2-4 0,0-1 0 0,3-1-4 15,-3 2 0-15,5 1 0 0,-7 1-2 16,3 0 2-16,1 0-4 0,0 2 4 0,0 0-2 0,0 2 0 0,2 0 0 0,-4 0-2 16,7 1 2-16,-5 1 0 0,2 0 0 0,-1 2-4 15,1-1 2-15,-2 1 0 0,2 0-2 0,0 2 2 0,-3 1 0 16,2-1 0-16,1 3 0 16,-2-2 0-16,2 4 2 0,-1-4-2 0,0 2 2 0,0 1-2 0,3 1 0 0,-4 1 0 15,1-2 0-15,0 4 0 0,-1 0-2 0,0-1 0 16,-2 1 0-16,1 0 2 0,-3 0-2 0,2 0 2 0,-2 1 0 15,-1 0 0-15,2-1 0 0,-1 2 0 0,-1-2 0 0,1 2 0 16,2-1-2-16,-2 0 4 0,0 0-4 0,-1 1 2 16,-1-1-2-16,1 2 2 0,-1 0 0 0,0-1 0 15,-5 1-2-15,3 2 0 0,1-2 2 0,0 0 0 0,-1 1 0 16,-2-1 2-16,1 0-4 0,-2-1 2 0,1 0 2 0,0 1-2 16,-1-1 0-16,-3 0 0 0,0-1-2 0,0 1 2 15,0-2 0-15,-2 0 0 0,1-1-2 0,-4 1 2 0,0 1 0 16,2-2-2-16,-2 2 2 0,-1-1 0 0,0 1 0 15,0 0 0-15,2-1 0 0,-3 1 0 0,-1-2 0 0,-2 0 0 16,1 1 0-16,0-1 0 0,-2 0-2 0,0-2 2 16,-1 0 0-16,-1-2 0 0,3-1-2 0,-3 1 2 15,0-4 0-15,1 1 0 0,-3-1 0 0,2-1-2 0,1-1 2 16,-3-1 2-16,-2 1-2 0,2-2 0 0,-3 0 4 16,3-2 0-16,-1 0 6 0,-1-1 10 0,-5 0 2 0,4-2 0 15,1 0 2-15,-1-2 0 0,0 0-2 0,-1 0 0 0,0-2-6 16,0 1-6-16,0-2 2 0,0 0 4 0,2-1 6 15,0-1 6-15,-3 0 2 0,0-2 0 0,1-3 0 0,-1 1-2 16,1-2-6-16,-2 0-4 0,-1-2-10 0,3 1-4 16,1-1-2-16,0 0 0 0,1-1-2 0,2 0 0 15,1-3 2-15,1 1-2 0,0-3 2 0,0 0 0 0,1 1 0 16,3-1-2-16,-2-2 2 0,2 2-2 0,-1-2 0 16,0 0 2-16,3 3-2 0,0-3 0 0,0 0 2 0,0 0-2 15,0 0 2-15,2-1-2 0,-1 0 0 0,1 0 2 16,2-1-2-16,-1 1 2 0,0-1-2 0,2-1 2 0,1 0 0 15,0-1 0-15,0 2-4 0,1 0-2 0,2-2-6 0,-1 1-6 16,2-1-4-16,1 0-2 0,-1 1-6 0,1-1-6 16,3 1-8-16,-1 0-4 0,0 0-10 0,1 1-4 0,1 1-16 15,0 1-16-15,0 0-22 0,1 2-42 0,1 2-278 16,0-1 108-16</inkml:trace>
  <inkml:trace contextRef="#ctx0" brushRef="#br0" timeOffset="12700.4879">3822 17052 569 0,'3'1'68'16,"5"-1"6"-16,-2 0 4 0,1 0 6 0,1 0-58 15,-4 0 2-15,-3-1 8 0,5 1 6 0,0-1-8 0,0 1 0 0,0-1 0 16,0 1 0-16,2 0 2 0,-2 0-2 15,3 0-4-15,-4 0 2 0,2 0 2 0,-1-1-2 0,0 0-6 16,1 0-4-16,-2 1-4 0,3-1-2 0,0 0-4 0,0 1-6 16,-1 0-2-16,2 0-4 0,0 0 2 0,0 1-2 15,1 1 0-15,-1 0 0 0,-4 1 0 0,5 0 2 16,2 0-2-16,-1 1 0 0,1 0 0 0,0 0 0 0,0 0 2 16,2 0-2-16,2 0 0 0,-1 1 0 0,-1 1 0 0,0-2 0 0,1 2 0 15,0 2 0-15,1-2 2 0,1 1 6 16,-4-1 10-16,4 0 0 0,-3-1 0 0,4 0 0 0,-2 0 0 31,2-1 0-31,-1 0 2 0,2 0-10 0,-2-1-8 0,2 0-2 0,0 1 0 0,-1 0 0 0,1-1 0 0,1 0 0 16,-3 2 0-16,2-3 0 0,3 0 0 0,-4 0 0 0,2 0 0 15,-1-1 2-15,1 1-2 0,0 0 0 0,-2-1 0 16,2 0 0-16,0 0 0 0,1 0 2 0,-1-1-2 0,0 0 0 16,2 0 2-16,-1-1 0 0,0 0-2 0,-2 0 0 0,3 0 2 15,0-1-2-15,0-1 0 0,-1 1 2 0,-1-2-2 16,0-1 0-16,1 0 0 0,0 0 2 0,-3-1-4 15,2 1 4-15,-2-2-2 0,0 0 2 0,1 0-2 16,-3-1 0-16,2 0 2 0,-4-1-4 0,5 1 4 0,-4-3-2 16,0 0 0-16,0 1 0 0,0-1-2 0,-2-1 2 0,1-1-2 15,-4-1 4-15,-2 0-2 0,1-2 0 0,-1 2 0 16,-1-1 0-16,-2-1 2 0,0-1-4 0,1 2 4 0,-2 0-2 16,1 0 0-16,-3 1-2 0,0-2 2 0,0 2-2 15,-1-1 0-15,0 1 2 0,-3-2-2 0,0 2 2 0,-1-2-2 16,1 0 2-16,-2 0 0 0,0 1 0 0,-2 0-2 15,0 1 2-15,1-1 0 0,-3 2-2 0,-4-1 2 0,4 2 0 16,-2 0 0-16,0-2 0 0,-3 1 4 0,0-3-4 16,-2 3 0-16,0-2 2 0,4 2-4 0,-5-1 2 0,0 2 0 15,-1 0-2-15,1 1 0 0,1 1 2 0,-3 1-2 16,-1 0 2-16,1 2 0 0,-4-1 0 0,3 2 0 0,-3-2 0 16,-1 2 0-16,0 0 0 0,2 1 2 0,-4 0-2 0,4-2 0 15,-3 3 0-15,0-1 0 0,1 2 0 0,-2 0-2 16,1 0 4-16,-2 1-4 0,2 0 2 0,-2 1 0 15,1 0 0-15,-1 1 0 0,-1 0 0 0,1 0 0 0,0 1 0 16,-1 1-2-16,0-1 0 0,-1 2 2 0,2 0 0 16,-1 2-2-16,0-1 2 0,-1 1-2 0,1 2 2 0,0 0 0 15,0 0 0-15,2 1 0 0,0 1 0 0,-1 0 0 16,2 1 0-16,0 1 0 0,0 0 0 0,1 1 0 0,-1 2 0 16,1 0 0-16,2 3 0 0,0-1 0 0,1 0 0 15,1 2 0-15,0 0-2 0,2-1 2 0,1-1-2 0,-2 2 2 16,3 0-2-16,3 1 2 0,-2-1 2 0,2 3-2 0,2-2 0 15,1 1 0-15,0 1 0 0,6-1 0 16,-3-1 2-16,2 1 0 0,1 0-4 0,2 0 2 0,0 1 2 0,-2 1-2 16,8-1 0-16,-2 1 0 0,2 1 0 0,0-1 2 15,3-2-2-15,1 1 2 0,-1 0-2 0,1-1 0 0,4-1 0 16,-5-2 2-16,3 0-2 0,4-4 2 0,-3 1-2 16,0-3 0-16,3-2 2 0,0 0 0 0,-2-2-2 15,4-1-2-15,-1-1-10 0,-1-2-14 0,2 0-12 0,-2-1-22 16,1-3-20-16,1-2-30 0,0 0-66 0,-2-2-374 0,1-3 136 15</inkml:trace>
  <inkml:trace contextRef="#ctx0" brushRef="#br0" timeOffset="20528.376">3753 16622 343 0,'-1'2'68'0,"1"0"6"0,-1 0 4 0,-2 2 12 0,2 0-40 0,-3-1 6 16,1 1 12-16,-2 0 2 16,0 0-18-16,1-1-6 0,-2 1-2 0,-1 0-6 0,-2 0 0 0,2-1-4 0,-2-1-8 15,0 1-2-15,-4-1-2 0,3 0-2 0,-3-2 0 0,3 2-4 16,-3-2-8-16,-3 0-2 16,-1 0 0-16,-1 0-2 0,0 0-2 0,-1 0 0 0,-2 0 4 0,-1 0 16 15,-1 0 4-15,-1 1 0 0,0 0-2 0,-2 1 0 0,0 0 2 0,2 0-4 16,-3 1-2-16,-2 2-14 0,2-2-6 0,-3 2 0 0,-1-1 0 15,0 2 0-15,0-1 0 0,1 2 2 0,0-1-2 0,3 0 2 16,1 2-2-16,4-1 2 0,-2 2 0 0,5-3 0 0,0 2 0 16,0-2 0-16,1 2 0 0,4-2 0 15,-2-2 0-15,2 2-10 0,0-2-6 0,4 0-8 0,-1 1-6 16,1-2-14-16,4-1-4 0,-1 1-8 0,6-1-4 0,-1-1-8 0,1 0-18 16,2 0-34-16,1 0-376 0,3-1 124 0</inkml:trace>
  <inkml:trace contextRef="#ctx0" brushRef="#br0" timeOffset="20878.598">3640 16924 961 0,'5'1'8'0,"3"1"8"0,-1-1 8 15,1 0 4-15,1 1-4 0,-6-2 0 0,-1 2 2 0,1-1-4 16,-1-1 0-16,-3 0-8 0,0 0-10 0,-1 0-2 16,-3-1-2-16,-2 1 0 0,-2-1 0 0,0 1 2 0,-4-1-2 15,1 1 2-15,-3 1 0 0,0-1-2 0,-3 1 0 16,2 0 0-16,-4 2 0 0,2-2 2 0,-3 3-2 16,-3-1-2-16,0 0 4 0,0 1-2 0,-1-1 0 0,-1 1 0 15,-2 0 0-15,-4 0 0 0,2 0 0 0,-1 1 2 0,-1 0-2 16,-3-1 2-16,-1 2 0 0,-1-1 0 0,4 2 2 15,0-1 6-15,2 1 10 0,0 0 0 0,1 0 0 0,1 1 2 16,2-1 0-16,1 0 0 0,-1 0-2 0,3 2-6 16,-1-3-8-16,4 1 0 0,-1-1-16 0,2-1-20 0,3 1-22 15,1-2-38-15,-1-2-508 0,4 0 150 0</inkml:trace>
  <inkml:trace contextRef="#ctx0" brushRef="#br0" timeOffset="21273.92">2719 16636 843 0,'1'1'8'0,"-1"1"0"0,-1 0 0 16,-1 1-2-16,0 1-6 0,-3 2 6 0,-4 0 12 15,2 2 8-15,-2 1 2 0,-1 0 2 0,-2 2 4 0,-1-1 0 16,0 0 0-16,-2 3-576 0,1-2 1128 0,-3 1-576 16,0 1-4-16,-1-2 0 0,0 3-4 0,-2-3 2 0,-2 0 6 15,4 0 4-15,-2 1 6 0,-1 0-2 0,1-1 2 16,0-1 0-16,0 2-2 0,1-1 0 0,2 0-4 0,1 0-10 16,-4 0 0-16,5 0 6 0,1-1 14 0,0 0 6 15,1-1 8-15,5 1 8 0,-1-2 6 0,2 0 14 0,7-1 10 16,-3 0-4-16,4 0-4 0,1-1-6 0,1 1-10 0,5 1-6 15,2 0-10-15,1-1-8 0,1 2-16 0,3 1-4 16,3 0-8-16,3-1 0 0,1 3 0 0,2-1 0 0,0 0 0 16,4 3 0-16,2-2 0 0,0 3 0 0,3-1-2 15,0 1-6-15,1-1-6 0,1 2-10 0,-2-3-12 0,0-1-16 16,1 0-26-16,-3-1-34 0,-3-2-54 0,0 0-608 16,-1-2 192-16</inkml:trace>
  <inkml:trace contextRef="#ctx0" brushRef="#br0" timeOffset="24693.1599">2342 16835 357 0,'0'0'76'0,"0"0"12"0,0 1 12 0,0-1 2 0,1 0-42 16,0 0 4-16,0 0 2 0,1 1 2 0,0 0-30 0,-1-1-12 15,0 1-6-15,1-1-4 0,-2 0-2 0,0 0-4 16,1 0-2-16,-2 1-2 0,-1-1-2 0,2 1-4 16,0-1 2-16,-3 1 0 0,0-1 4 0,0-1 2 0,0 1 4 15,-1-2 2-15,-2 0 4 0,-1-1-2 0,-1 0 0 0,1-1 0 16,0 0-6-16,-3-2-4 0,1-1 0 0,-1 0-2 15,1 1-6-15,-2-1 4 0,2-1-2 0,-2 1 0 0,-1 0 0 16,5 0 0-16,-3-2 0 0,0 3 0 0,-1-2 2 16,1 2-2-16,-1-2 10 0,2 1 6 0,0 0 2 0,-7 0 0 15,7 1 0-15,-1-1 2 0,-1 0 2 0,2 2 2 16,1-2-10-16,-2 1 0 0,0-1-2 0,6 1 2 0,-6 0 2 16,3 0-2-16,1-1 2 0,-2-1-4 0,-2 2-2 15,2-2 0-15,2 1-2 0,-2-2 0 0,4 0 0 0,-3 1 0 16,1 1 2-16,0-3 2 0,1 2 8 0,2 1 2 15,-2-2 0-15,2 2-2 0,-3 0 2 0,4 1-2 0,1-1-4 16,0 0 0-16,3 1-6 0,-3 0-2 0,1 0-2 16,1 0 0-16,1-1-2 0,1 1 0 0,-2 0-2 0,1 0-2 15,0 1 2-15,0-2 0 0,2 1-2 0,0 0 0 16,-2 0 0-16,2-1 0 0,0-1 0 0,-2 2 0 16,2-2-2-16,0 1 2 0,-1-1 0 0,2 1 0 0,-3-1-2 15,2 0 2-15,0-1 0 0,2 1-2 0,0 0 2 0,-2 1 0 16,1-3-2-16,1 4 4 0,1-2 0 0,-2 1-2 15,1-1 2-15,0 2 0 0,-1-1-2 0,2 1 0 0,-1 0 2 16,-6-1-4-16,7 1 4 0,-1 0-2 0,1 0-2 16,-1 2 2-16,-1-3 2 0,1 1-2 0,0 0 0 0,4 0 2 15,-5 1-4-15,3-3 4 0,-2 1-2 0,0 0-2 16,1 2 2-16,0-3 0 0,1 1 0 0,0 2 0 0,-2-1 0 16,0 0 0-16,1-1 0 0,1 1 2 0,-2 1-2 15,0-1 0-15,1 0 0 0,1 0 0 0,-1 0 0 16,1 1 0-16,0 0 0 0,0 0 0 0,1 1 0 0,-2 0 0 15,0-3 0-15,-1 1-2 0,3 1 2 0,-1 0 0 0,-1 1-2 16,2-3 2-16,-2 1 0 0,2 2-2 0,2-1 2 0,-1 0 0 16,-1-1 0-16,-1-1 0 0,3 2 0 0,-2 1-2 15,1-1 2-15,0-1-2 0,0 1 2 0,-4-1 0 16,6 1 0-16,0 1 0 0,-1-1-2 0,1 1 2 0,0-1 2 16,3 1-2-16,-3-2 0 0,7 2 0 0,-6-1 0 15,1 0 0-15,-1 1 2 0,0 0 0 0,1-3-2 0,-3 3 0 16,3-1-2-16,-8 0 2 0,6 0 0 0,1 1-2 15,-2-2 2-15,1 1 0 0,0 1 0 0,-1-1 0 0,1 1 2 16,4-2-2-16,-4 3 2 0,0-3 0 0,0 2-2 16,1-1 0-16,-1 0-2 0,1 1 2 0,0 0 2 0,-3 0-4 15,3-2 2-15,0 3-2 0,-1-1 0 0,1 1 2 16,0-1 0-16,0 1 0 0,0 0-2 0,4-1 2 16,-4-2 0-16,2 3 0 0,0-2 0 0,-1 2 0 0,-1-1 0 15,2 1-2-15,2-1 2 0,-4 1 0 0,4-1 0 0,0 0 0 16,-2 1 2-16,6 0-2 0,-4-1 0 0,1 1 0 15,1-1 2-15,-3 1-2 0,1-1 0 0,1 1 0 0,1 0-2 16,-4 0 0-16,1 1 2 0,-3 0 2 0,3-1-2 16,4 2 0-16,-4-1 0 0,0-1 0 0,0 1 2 0,1 0-2 15,-2 0 0-15,2 0 0 0,-1-2-2 0,-6 2 2 16,7 1 0-16,-2-1-2 0,1 0 2 0,-1-1 0 16,2 1 0-16,-2-1 0 0,3 0 0 0,2 1 0 0,-4 0-2 15,2-1 2-15,-3 1 0 0,3-1 0 0,-2 1 0 16,2 0 0-16,-1 1 0 0,-1-1-2 0,1 0 2 0,-2 1 2 15,4-2-4-15,-2 2 2 0,0-1 0 0,-1 0 0 0,0 1 0 16,0-1 0-16,-1 1 0 0,1-1 0 0,-2 0 0 16,0 0 0-16,3-2 0 0,-4 2 0 0,2-1 0 15,2 1 2-15,-1 0-2 0,-1 0 0 0,2 1 0 0,-2-1 0 16,-1 1 0-16,1-1-2 0,-1 1 4 0,-2 0-2 0,3-1-4 16,-1 1 6-16,-3-2-2 0,3 1 0 0,-2-2 0 15,3 1 0-15,-2 2 0 0,-2-1-2 0,4-1 4 16,-4 2-2-16,5 0 0 0,-3 0 0 0,0 0 0 0,-1-1-2 15,-1 2 2-15,5-2 0 0,-6 1-2 0,4-1 4 0,-4 1-2 16,1-1 0-16,2 0 0 0,-1 1 0 0,2-2 0 16,-6 2 0-16,4-1 0 0,0 1-2 0,0 0 2 15,1 0 0-15,-3 0 0 0,1-1-2 0,0 1 2 0,2 0 0 16,-1 0 2-16,-2 0-2 0,1-1-2 0,-1-1 2 0,2 1 0 16,-1 0 0-16,0-1 0 0,1 0-2 0,-2 0 2 15,1 2 2-15,0-2 0 0,-3 3-4 0,4-2 4 0,-3 1-2 16,0-1 0-16,-3 1 2 0,4 0-2 0,-1-1-2 15,-1 1 2-15,0-1 2 0,2 1-4 0,-3-1 0 0,2 1 4 16,2-1-2-16,-2 1 0 0,-1 0 0 0,1-1-2 16,0 2 0-16,1-1 2 0,-1 1 2 0,1-1-4 15,-5 1 0-15,2-2 2 0,5 4 0 0,-4-2 0 0,1 0 2 16,0 1-2-16,0-1-2 0,0 0 4 0,3 0-2 0,-2 1 0 16,-2-1 0-16,1 0-2 0,0 0 2 0,-2 0 0 15,1 0 0-15,0 0-2 0,3 0 2 0,-3 0 0 16,1 0 0-16,0 0 0 0,1 1 0 0,-1 0 0 0,0 0-2 15,2-1 4-15,-6 1-2 0,5 1 0 0,0-1 0 16,-2 0 2-16,1 0-4 0,0 0 4 0,1 1-2 0,-2-2 0 16,3 2-2-16,-1-1 2 0,-2 0 0 0,0 0 0 15,0-1 0-15,2 2-2 0,-1-1 2 0,-1-1 0 0,4 2 2 16,-3-2-4-16,1 1 4 0,0 1-4 0,0 1 2 0,0-1 2 16,1 0-2-16,-1 1 0 0,-3-1 0 0,5 0 2 15,-2 2-2-15,0-2 0 0,2 0 2 0,0 1-4 0,0-2 2 16,0 1 0-16,0 1 0 0,1 0 0 0,-3-2 0 15,2 2 0-15,1-1 0 0,-2 0 0 0,2 0 2 0,-2 0-2 16,0 1 0-16,1 0-2 0,2 0 2 0,1-1 0 16,-3 1 0-16,1-1 0 0,0 1 0 0,0-1 0 15,5 0 0-15,-5-1 2 0,2 2-2 0,-2-2 0 0,2 0-2 16,-1 2 2-16,1 0 2 0,0-2-4 0,-4 2 2 16,4-1-2-16,-2 1 4 0,2-2-4 0,0 1 2 0,2 1 0 15,-2-1 0-15,1 0 0 0,-4 0 0 0,5-1 0 16,-1 1 2-16,0-1-2 0,-4034 1 0 0,8067-1 0 0,-4035 0 2 15,2 0-2-15,2-1 0 0,-2 1 0 0,-2-1-2 16,2 0 2-16,0 1 0 0,1 0 0 0,0 0 0 0,-1 0 2 16,-1 0 0-16,-1 0-2 0,5 0 0 0,-3 0 0 0,0 0 0 15,0-1 0-15,1 0 0 0,0 0-2 0,-1 0 2 16,1 0 0-16,1 0 0 0,-1 1 0 0,-1-1 0 0,2 0 0 16,-3 0 0-16,1 1 2 0,3-2-2 0,-2 1 0 15,-2-1 0-15,2 0 0 0,-2 0 0 0,3 0 0 0,0 1 0 16,-1-1 0-16,1 0 0 0,-1 1 0 0,1-1-2 15,0 0 2-15,2 1 2 0,0-1-4 0,-1 0 2 16,2 1 0-16,-1 0 0 0,0 0 2 0,1 0-2 0,-1 1 0 16,-1 0-2-16,0-1 2 0,-2 0 2 0,2 0-4 0,2 1 0 15,-4-1 0-15,2 0 4 0,-1 1-4 0,1-1 2 16,-1 0 0-16,-1 0 0 0,2 0 0 0,-4 0 0 16,3 0 2-16,-2 0-4 0,1 0 4 0,-2-1-2 0,3 1 0 15,-2 0 0-15,3 0 0 0,-3 0 2 0,1 0-2 0,1 0-2 16,-1 0 2-16,1-1 0 0,-1 1 0 0,1-1 2 15,0 0-2-15,-3 1 0 0,4-1 0 0,-2 0 2 0,1 0-2 16,-2 0 0-16,1 0 0 0,-3-1 0 0,2 0 0 16,2-1 0-16,-1 0 0 0,-1-1 0 0,-1 1 0 15,2 0 0-15,-1-2 0 0,1 1 2 0,-2 0-4 0,-2 0 2 16,0-1 0-16,1-2 0 0,1 1-2 0,-3 0 4 16,2 1-2-16,-1-2-2 0,0 1 4 0,3-1-2 0,-1 0 0 15,-2 0-2-15,2 0 4 0,-1 2-2 0,1-3 0 16,0 2 0-16,-1-4 0 0,-1 3 0 0,-1 0 2 0,2-1-2 15,-3-2 0-15,1 2 0 0,0-1 0 0,-1 1 2 16,2-3-4-16,-3 1 0 0,3 0 2 0,1-1 0 0,-1 2 0 16,0-1 0-16,0 0 0 0,1-1 0 0,-3 1 2 15,1 0 0-15,-1 0 0 0,-1-1-2 0,0-1 0 0,0 1 0 16,-2 1-2-16,0-2 2 0,1 1 0 0,1-1 0 16,-3 0 0-16,1 1-2 0,-1-1 4 0,1-1-2 0,-1 2 0 15,0-2 0-15,-1 2 0 0,-5-2 0 0,8 2-2 16,-4 2 2-16,0-2 0 0,1 1-2 0,-1 0 2 0,1 0 0 15,0 0 0-15,-1 1 0 0,-1 0 0 0,-1 0 0 16,1 0 0-16,-1 0 0 0,0-1-2 0,1 1 2 0,-2 0-2 16,2 0 2-16,-3 1-2 0,2 2 2 0,-1-2 0 15,-1 1 0-15,0 0-2 0,0 1 2 0,0 2 2 0,0-2-2 16,0 2 0-16,-1-1 0 0,0 1 0 0,0 1 0 16,0 1 0-16,-1 0 0 0,0 1 0 0,0-1 0 0,1 1-2 15,-2 1 0-15,1-1 2 0,-1 1-2 0,-1 0 2 16,1 0 0-16,-1 1-2 0,1-1 2 0,0 2 2 0,-1-1-2 15,0 1 0-15,0 0 0 0,0-1-2 0,0 2 2 16,1 0 0-16,-4 0-2 0,1 1 2 0,0 0 0 16,-1 0-2-16,1 0 2 0,0 1 0 0,-1 0 0 15,0 0 0-15,5 1 0 0,-4 0 0 0,0-1 0 0,-1 1 0 0,0 1 0 16,0 0-2-16,-1-1 4 0,2 1-4 0,-2 0 2 0,1 1-2 16,0-2 2-16,-1 2 2 0,2-2-2 0,-2 0 0 15,2 1 0-15,-1 0 0 0,-2 0 0 16,3 1 0-16,0-1 0 0,0 1 0 0,0 0 0 0,1 0 0 0,-1 1-2 15,0 0 2-15,-1-1 0 0,3 2 0 0,-1 0 0 16,-1-1 0-16,3 0-2 0,-1 1 2 0,-1-1 0 0,2 0-2 16,-1-1 4-16,0-1-2 0,2 0-2 0,-1-1 2 15,-1 1 0-15,0 0 0 0,2-2-2 0,-1 0 4 0,2 0-4 16,0 0 4-16,-1-1-2 0,2 2 2 0,0-3-6 0,1 1-4 16,-2-1-4-16,2 0-6 0,1-1-4 0,-1 0-8 15,-1-1-6-15,0 0-12 0,1-1-6 0,0-1-8 0,1-1-14 16,-1 0-20-16,1 0-50 0,-2-1-424 0,3 0 144 15</inkml:trace>
  <inkml:trace contextRef="#ctx0" brushRef="#br0" timeOffset="25124.877">8130 15067 1065 0,'-1'-1'4'0,"2"-2"2"0,0 1-2 16,-1-3 2-16,0 0-4 0,1 0 0 0,0-2 0 0,-1 0 4 16,0-2 2-16,-3 0 6 0,0 1-2 0,0-4 2 15,0 2 0-15,-2-2-2 0,-2-1 0 0,1 1-2 16,-1-1-6-16,-1 0-4 0,-1-2 2 0,0 0-2 0,0 1 0 15,1-1 0-15,-2 1 4 0,2-1-2 0,-3 1-2 16,1 0 4-16,-4 0-4 0,3 2 0 0,-2 0 0 0,0 1 0 16,0-1-2-16,0 3 0 0,0 0 2 0,1 0-2 15,4 0 0-15,-3 4 2 0,1-1 0 0,0 1 0 0,-1 0 0 16,2 1 2-16,2 3-4 0,-2-1 4 0,-2 2-2 0,4 0 0 16,1 2-2-16,0 1 2 0,0 1 0 0,2 2-2 15,1 0 2-15,0 1-2 0,1 3 2 0,1 3 0 0,1 1 0 16,1 3 2-16,1 3-2 0,-1-1 0 0,2 4-2 15,0 0 2-15,3-1 0 0,-2 4 2 0,0 0-2 0,0 0 2 16,-1 1 0-16,0 0 2 0,-1-3-2 0,-1 3 2 16,-1 1 0-16,-1-3 4 0,1 0-2 0,-1 2-2 15,-2-4-12-15,-1 2-20 0,-3-1-40 0,-1-1-498 0,0-2 14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EDFD7F-631F-4B91-A70D-189E7BFBEB18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5EA6A2-AA81-4105-AD2D-EF22F1D2C4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46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别于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6</a:t>
            </a: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9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在湖南</a:t>
            </a: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学获得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环境工程</a:t>
            </a: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士学位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模式识别与智能系统硕士学位</a:t>
            </a: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并于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4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在南洋理工大学获得计算机科学</a:t>
            </a: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博士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位，然后前往阿德莱德做了两年半博士后研究</a:t>
            </a:r>
            <a:r>
              <a:rPr lang="zh-CN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在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6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入选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华南理工大学“海外高层次引进人才”，并与今年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全职回国，获聘为华南理工大学教授和博士生导师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13948-FDA6-4522-80AF-4BE96CF68D5D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504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5EA6A2-AA81-4105-AD2D-EF22F1D2C46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64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5EA6A2-AA81-4105-AD2D-EF22F1D2C46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975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5EA6A2-AA81-4105-AD2D-EF22F1D2C465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748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The color/grayscale features are clustered because the </a:t>
            </a:r>
            <a:r>
              <a:rPr lang="en-US" altLang="zh-TW" sz="1200" dirty="0" err="1">
                <a:solidFill>
                  <a:srgbClr val="575651"/>
                </a:solidFill>
                <a:latin typeface="Roboto"/>
              </a:rPr>
              <a:t>AlexNet</a:t>
            </a:r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 contains two separate streams of processing, and an apparent consequence of this architecture is that one stream develops high-frequency grayscale features and the other low-frequency color features</a:t>
            </a:r>
          </a:p>
          <a:p>
            <a:endParaRPr lang="en-US" altLang="zh-TW" sz="1200" dirty="0">
              <a:solidFill>
                <a:srgbClr val="575651"/>
              </a:solidFill>
              <a:latin typeface="Roboto"/>
            </a:endParaRPr>
          </a:p>
          <a:p>
            <a:endParaRPr lang="en-US" altLang="zh-TW" sz="1200" dirty="0">
              <a:solidFill>
                <a:srgbClr val="575651"/>
              </a:solidFill>
              <a:latin typeface="Robot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Typical-looking filters on the first CONV layer (left), and the 2nd CONV layer (right) of a trained </a:t>
            </a:r>
            <a:r>
              <a:rPr lang="en-US" altLang="zh-TW" sz="1200" dirty="0" err="1">
                <a:solidFill>
                  <a:srgbClr val="575651"/>
                </a:solidFill>
                <a:latin typeface="Roboto"/>
              </a:rPr>
              <a:t>AlexNet</a:t>
            </a:r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. Notice that the first-layer weights are very nice and smooth, indicating nicely converged network. </a:t>
            </a: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9E8A1-852F-4483-B97B-027903F81BE5}" type="slidenum">
              <a:rPr lang="zh-TW" altLang="en-US" smtClean="0"/>
              <a:t>8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1044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From “</a:t>
            </a:r>
            <a:r>
              <a:rPr lang="en-US" altLang="zh-TW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nn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endParaRPr lang="en-US" altLang="zh-TW" sz="1200" dirty="0">
              <a:solidFill>
                <a:srgbClr val="575651"/>
              </a:solidFill>
              <a:latin typeface="Robot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>
              <a:solidFill>
                <a:srgbClr val="575651"/>
              </a:solidFill>
              <a:latin typeface="Robot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Maximally activating images for some POOL5 (5th pool layer) neurons of an </a:t>
            </a:r>
            <a:r>
              <a:rPr lang="en-US" altLang="zh-TW" sz="1200" dirty="0" err="1">
                <a:solidFill>
                  <a:srgbClr val="575651"/>
                </a:solidFill>
                <a:latin typeface="Roboto"/>
              </a:rPr>
              <a:t>AlexNet</a:t>
            </a:r>
            <a:r>
              <a:rPr lang="en-US" altLang="zh-TW" sz="1200" dirty="0">
                <a:solidFill>
                  <a:srgbClr val="575651"/>
                </a:solidFill>
                <a:latin typeface="Roboto"/>
              </a:rPr>
              <a:t>. The activation values and the receptive field of the particular neuron are shown in white. (In particular, note that the POOL5 neurons are a function of a relatively large portion of the input image!) It can be seen that some neurons are responsive to upper bodies, text, or specular highlights.</a:t>
            </a: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9E8A1-852F-4483-B97B-027903F81BE5}" type="slidenum">
              <a:rPr lang="zh-TW" altLang="en-US" smtClean="0"/>
              <a:t>8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7165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250031" y="765027"/>
            <a:ext cx="434101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内容占位符 10"/>
          <p:cNvSpPr>
            <a:spLocks noGrp="1"/>
          </p:cNvSpPr>
          <p:nvPr>
            <p:ph sz="quarter" idx="13" hasCustomPrompt="1"/>
          </p:nvPr>
        </p:nvSpPr>
        <p:spPr>
          <a:xfrm>
            <a:off x="250032" y="250678"/>
            <a:ext cx="2626518" cy="504825"/>
          </a:xfrm>
        </p:spPr>
        <p:txBody>
          <a:bodyPr anchor="ctr"/>
          <a:lstStyle>
            <a:lvl1pPr marL="0" indent="0">
              <a:buNone/>
              <a:defRPr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Input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275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7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5764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6D44A-B99C-4648-AE29-0370BE40CC78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61D94-08CA-4966-AF29-D7DD45579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9234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6D44A-B99C-4648-AE29-0370BE40CC78}" type="datetimeFigureOut">
              <a:rPr lang="zh-CN" altLang="en-US" smtClean="0">
                <a:solidFill>
                  <a:prstClr val="black">
                    <a:lumMod val="95000"/>
                    <a:lumOff val="5000"/>
                  </a:prstClr>
                </a:solidFill>
              </a:rPr>
              <a:pPr/>
              <a:t>2018/12/1</a:t>
            </a:fld>
            <a:endParaRPr lang="zh-CN" altLang="en-US">
              <a:solidFill>
                <a:prstClr val="black">
                  <a:lumMod val="95000"/>
                  <a:lumOff val="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lumMod val="95000"/>
                  <a:lumOff val="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61D94-08CA-4966-AF29-D7DD45579C54}" type="slidenum">
              <a:rPr lang="zh-CN" altLang="en-US" smtClean="0">
                <a:solidFill>
                  <a:prstClr val="black">
                    <a:lumMod val="95000"/>
                    <a:lumOff val="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95000"/>
                  <a:lumOff val="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186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ef-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-16190"/>
            <a:ext cx="9144000" cy="647957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 hasCustomPrompt="1"/>
          </p:nvPr>
        </p:nvSpPr>
        <p:spPr>
          <a:xfrm>
            <a:off x="165735" y="125226"/>
            <a:ext cx="2893350" cy="365125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输入标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 b="1"/>
            </a:lvl1pPr>
          </a:lstStyle>
          <a:p>
            <a:fld id="{EE607146-DD1E-4EBD-B8F7-D93B3206AC3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003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65675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3" hasCustomPrompt="1"/>
          </p:nvPr>
        </p:nvSpPr>
        <p:spPr>
          <a:xfrm>
            <a:off x="250032" y="230425"/>
            <a:ext cx="2626518" cy="504825"/>
          </a:xfrm>
        </p:spPr>
        <p:txBody>
          <a:bodyPr anchor="ctr">
            <a:noAutofit/>
          </a:bodyPr>
          <a:lstStyle>
            <a:lvl1pPr marL="0" indent="0">
              <a:buNone/>
              <a:defRPr sz="3600">
                <a:solidFill>
                  <a:schemeClr val="bg1"/>
                </a:solidFill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Input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443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1102406" y="1267952"/>
            <a:ext cx="6939186" cy="1314450"/>
          </a:xfrm>
          <a:solidFill>
            <a:srgbClr val="3333B2"/>
          </a:solidFill>
        </p:spPr>
        <p:txBody>
          <a:bodyPr anchor="ctr"/>
          <a:lstStyle>
            <a:lvl1pPr marL="0" indent="0" algn="ctr">
              <a:buNone/>
              <a:defRPr baseline="0">
                <a:solidFill>
                  <a:schemeClr val="bg1"/>
                </a:solidFill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itle of Your Slides</a:t>
            </a:r>
            <a:endParaRPr lang="zh-CN" altLang="en-US" dirty="0"/>
          </a:p>
        </p:txBody>
      </p:sp>
      <p:sp>
        <p:nvSpPr>
          <p:cNvPr id="9" name="内容占位符 7"/>
          <p:cNvSpPr>
            <a:spLocks noGrp="1"/>
          </p:cNvSpPr>
          <p:nvPr>
            <p:ph sz="quarter" idx="14" hasCustomPrompt="1"/>
          </p:nvPr>
        </p:nvSpPr>
        <p:spPr>
          <a:xfrm>
            <a:off x="3152180" y="3349720"/>
            <a:ext cx="2839641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Name</a:t>
            </a:r>
            <a:endParaRPr lang="zh-CN" altLang="en-US" dirty="0"/>
          </a:p>
        </p:txBody>
      </p:sp>
      <p:sp>
        <p:nvSpPr>
          <p:cNvPr id="10" name="内容占位符 7"/>
          <p:cNvSpPr>
            <a:spLocks noGrp="1"/>
          </p:cNvSpPr>
          <p:nvPr>
            <p:ph sz="quarter" idx="15" hasCustomPrompt="1"/>
          </p:nvPr>
        </p:nvSpPr>
        <p:spPr>
          <a:xfrm>
            <a:off x="3152180" y="4674690"/>
            <a:ext cx="2839641" cy="409575"/>
          </a:xfrm>
        </p:spPr>
        <p:txBody>
          <a:bodyPr anchor="ctr"/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Department</a:t>
            </a:r>
            <a:endParaRPr lang="zh-CN" altLang="en-US" dirty="0"/>
          </a:p>
        </p:txBody>
      </p:sp>
      <p:sp>
        <p:nvSpPr>
          <p:cNvPr id="11" name="内容占位符 7"/>
          <p:cNvSpPr>
            <a:spLocks noGrp="1"/>
          </p:cNvSpPr>
          <p:nvPr>
            <p:ph sz="quarter" idx="16" hasCustomPrompt="1"/>
          </p:nvPr>
        </p:nvSpPr>
        <p:spPr>
          <a:xfrm>
            <a:off x="3152180" y="5337175"/>
            <a:ext cx="2839641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ime</a:t>
            </a:r>
            <a:endParaRPr lang="zh-CN" altLang="en-US" dirty="0"/>
          </a:p>
        </p:txBody>
      </p:sp>
      <p:sp>
        <p:nvSpPr>
          <p:cNvPr id="26" name="内容占位符 7"/>
          <p:cNvSpPr>
            <a:spLocks noGrp="1"/>
          </p:cNvSpPr>
          <p:nvPr>
            <p:ph sz="quarter" idx="17" hasCustomPrompt="1"/>
          </p:nvPr>
        </p:nvSpPr>
        <p:spPr>
          <a:xfrm>
            <a:off x="3152179" y="4012205"/>
            <a:ext cx="2839641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Nam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935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2273499" y="1933575"/>
            <a:ext cx="4597003" cy="1314450"/>
          </a:xfrm>
        </p:spPr>
        <p:txBody>
          <a:bodyPr anchor="ctr"/>
          <a:lstStyle>
            <a:lvl1pPr marL="0" indent="0" algn="ctr">
              <a:buNone/>
              <a:defRPr baseline="0">
                <a:solidFill>
                  <a:srgbClr val="0000FF"/>
                </a:solidFill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itle of Your Slides</a:t>
            </a:r>
            <a:endParaRPr lang="zh-CN" altLang="en-US" dirty="0"/>
          </a:p>
        </p:txBody>
      </p:sp>
      <p:sp>
        <p:nvSpPr>
          <p:cNvPr id="9" name="内容占位符 7"/>
          <p:cNvSpPr>
            <a:spLocks noGrp="1"/>
          </p:cNvSpPr>
          <p:nvPr>
            <p:ph sz="quarter" idx="14" hasCustomPrompt="1"/>
          </p:nvPr>
        </p:nvSpPr>
        <p:spPr>
          <a:xfrm>
            <a:off x="3152180" y="4057650"/>
            <a:ext cx="2839641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Name</a:t>
            </a:r>
            <a:endParaRPr lang="zh-CN" altLang="en-US" dirty="0"/>
          </a:p>
        </p:txBody>
      </p:sp>
      <p:sp>
        <p:nvSpPr>
          <p:cNvPr id="10" name="内容占位符 7"/>
          <p:cNvSpPr>
            <a:spLocks noGrp="1"/>
          </p:cNvSpPr>
          <p:nvPr>
            <p:ph sz="quarter" idx="15" hasCustomPrompt="1"/>
          </p:nvPr>
        </p:nvSpPr>
        <p:spPr>
          <a:xfrm>
            <a:off x="3152180" y="4697413"/>
            <a:ext cx="2839641" cy="409575"/>
          </a:xfrm>
        </p:spPr>
        <p:txBody>
          <a:bodyPr anchor="ctr"/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Department</a:t>
            </a:r>
            <a:endParaRPr lang="zh-CN" altLang="en-US" dirty="0"/>
          </a:p>
        </p:txBody>
      </p:sp>
      <p:sp>
        <p:nvSpPr>
          <p:cNvPr id="11" name="内容占位符 7"/>
          <p:cNvSpPr>
            <a:spLocks noGrp="1"/>
          </p:cNvSpPr>
          <p:nvPr>
            <p:ph sz="quarter" idx="16" hasCustomPrompt="1"/>
          </p:nvPr>
        </p:nvSpPr>
        <p:spPr>
          <a:xfrm>
            <a:off x="3152180" y="5337175"/>
            <a:ext cx="2839641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ime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7721295" y="135659"/>
            <a:ext cx="1098855" cy="1216892"/>
            <a:chOff x="8121664" y="3962682"/>
            <a:chExt cx="3648456" cy="4040365"/>
          </a:xfrm>
          <a:solidFill>
            <a:srgbClr val="0000FF"/>
          </a:solidFill>
        </p:grpSpPr>
        <p:grpSp>
          <p:nvGrpSpPr>
            <p:cNvPr id="15" name="组合 14"/>
            <p:cNvGrpSpPr/>
            <p:nvPr/>
          </p:nvGrpSpPr>
          <p:grpSpPr>
            <a:xfrm>
              <a:off x="8582509" y="4502928"/>
              <a:ext cx="1471678" cy="2121614"/>
              <a:chOff x="6216212" y="1937925"/>
              <a:chExt cx="1471678" cy="2121614"/>
            </a:xfrm>
            <a:grpFill/>
          </p:grpSpPr>
          <p:sp>
            <p:nvSpPr>
              <p:cNvPr id="24" name="任意多边形 23"/>
              <p:cNvSpPr/>
              <p:nvPr/>
            </p:nvSpPr>
            <p:spPr>
              <a:xfrm>
                <a:off x="6482218" y="1937925"/>
                <a:ext cx="1205672" cy="988417"/>
              </a:xfrm>
              <a:custGeom>
                <a:avLst/>
                <a:gdLst>
                  <a:gd name="connsiteX0" fmla="*/ 1205672 w 1205672"/>
                  <a:gd name="connsiteY0" fmla="*/ 0 h 988417"/>
                  <a:gd name="connsiteX1" fmla="*/ 1164046 w 1205672"/>
                  <a:gd name="connsiteY1" fmla="*/ 57370 h 988417"/>
                  <a:gd name="connsiteX2" fmla="*/ 868679 w 1205672"/>
                  <a:gd name="connsiteY2" fmla="*/ 862706 h 988417"/>
                  <a:gd name="connsiteX3" fmla="*/ 845846 w 1205672"/>
                  <a:gd name="connsiteY3" fmla="*/ 988417 h 988417"/>
                  <a:gd name="connsiteX4" fmla="*/ 0 w 1205672"/>
                  <a:gd name="connsiteY4" fmla="*/ 988417 h 988417"/>
                  <a:gd name="connsiteX5" fmla="*/ 53987 w 1205672"/>
                  <a:gd name="connsiteY5" fmla="*/ 886822 h 988417"/>
                  <a:gd name="connsiteX6" fmla="*/ 1172792 w 1205672"/>
                  <a:gd name="connsiteY6" fmla="*/ 5974 h 988417"/>
                  <a:gd name="connsiteX7" fmla="*/ 1205672 w 1205672"/>
                  <a:gd name="connsiteY7" fmla="*/ 0 h 9884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05672" h="988417">
                    <a:moveTo>
                      <a:pt x="1205672" y="0"/>
                    </a:moveTo>
                    <a:lnTo>
                      <a:pt x="1164046" y="57370"/>
                    </a:lnTo>
                    <a:cubicBezTo>
                      <a:pt x="1042439" y="246376"/>
                      <a:pt x="940358" y="525193"/>
                      <a:pt x="868679" y="862706"/>
                    </a:cubicBezTo>
                    <a:lnTo>
                      <a:pt x="845846" y="988417"/>
                    </a:lnTo>
                    <a:lnTo>
                      <a:pt x="0" y="988417"/>
                    </a:lnTo>
                    <a:lnTo>
                      <a:pt x="53987" y="886822"/>
                    </a:lnTo>
                    <a:cubicBezTo>
                      <a:pt x="313402" y="441354"/>
                      <a:pt x="710912" y="118484"/>
                      <a:pt x="1172792" y="5974"/>
                    </a:cubicBezTo>
                    <a:lnTo>
                      <a:pt x="120567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  <p:sp>
            <p:nvSpPr>
              <p:cNvPr id="25" name="任意多边形 24"/>
              <p:cNvSpPr/>
              <p:nvPr/>
            </p:nvSpPr>
            <p:spPr>
              <a:xfrm>
                <a:off x="6216212" y="3071122"/>
                <a:ext cx="1085941" cy="988417"/>
              </a:xfrm>
              <a:custGeom>
                <a:avLst/>
                <a:gdLst>
                  <a:gd name="connsiteX0" fmla="*/ 197926 w 1085941"/>
                  <a:gd name="connsiteY0" fmla="*/ 0 h 988417"/>
                  <a:gd name="connsiteX1" fmla="*/ 1085941 w 1085941"/>
                  <a:gd name="connsiteY1" fmla="*/ 0 h 988417"/>
                  <a:gd name="connsiteX2" fmla="*/ 1051329 w 1085941"/>
                  <a:gd name="connsiteY2" fmla="*/ 275913 h 988417"/>
                  <a:gd name="connsiteX3" fmla="*/ 1021731 w 1085941"/>
                  <a:gd name="connsiteY3" fmla="*/ 887026 h 988417"/>
                  <a:gd name="connsiteX4" fmla="*/ 1023520 w 1085941"/>
                  <a:gd name="connsiteY4" fmla="*/ 988417 h 988417"/>
                  <a:gd name="connsiteX5" fmla="*/ 601 w 1085941"/>
                  <a:gd name="connsiteY5" fmla="*/ 988417 h 988417"/>
                  <a:gd name="connsiteX6" fmla="*/ 0 w 1085941"/>
                  <a:gd name="connsiteY6" fmla="*/ 974250 h 988417"/>
                  <a:gd name="connsiteX7" fmla="*/ 168319 w 1085941"/>
                  <a:gd name="connsiteY7" fmla="*/ 67804 h 988417"/>
                  <a:gd name="connsiteX8" fmla="*/ 197926 w 1085941"/>
                  <a:gd name="connsiteY8" fmla="*/ 0 h 9884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85941" h="988417">
                    <a:moveTo>
                      <a:pt x="197926" y="0"/>
                    </a:moveTo>
                    <a:lnTo>
                      <a:pt x="1085941" y="0"/>
                    </a:lnTo>
                    <a:lnTo>
                      <a:pt x="1051329" y="275913"/>
                    </a:lnTo>
                    <a:cubicBezTo>
                      <a:pt x="1032050" y="470129"/>
                      <a:pt x="1021731" y="675130"/>
                      <a:pt x="1021731" y="887026"/>
                    </a:cubicBezTo>
                    <a:lnTo>
                      <a:pt x="1023520" y="988417"/>
                    </a:lnTo>
                    <a:lnTo>
                      <a:pt x="601" y="988417"/>
                    </a:lnTo>
                    <a:lnTo>
                      <a:pt x="0" y="974250"/>
                    </a:lnTo>
                    <a:cubicBezTo>
                      <a:pt x="0" y="650314"/>
                      <a:pt x="60320" y="343149"/>
                      <a:pt x="168319" y="67804"/>
                    </a:cubicBezTo>
                    <a:lnTo>
                      <a:pt x="1979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6" name="任意多边形 15"/>
            <p:cNvSpPr/>
            <p:nvPr/>
          </p:nvSpPr>
          <p:spPr>
            <a:xfrm>
              <a:off x="8121664" y="3962682"/>
              <a:ext cx="3648456" cy="2661859"/>
            </a:xfrm>
            <a:custGeom>
              <a:avLst/>
              <a:gdLst>
                <a:gd name="connsiteX0" fmla="*/ 1824228 w 3648456"/>
                <a:gd name="connsiteY0" fmla="*/ 0 h 2661859"/>
                <a:gd name="connsiteX1" fmla="*/ 3648456 w 3648456"/>
                <a:gd name="connsiteY1" fmla="*/ 1824228 h 2661859"/>
                <a:gd name="connsiteX2" fmla="*/ 3505099 w 3648456"/>
                <a:gd name="connsiteY2" fmla="*/ 2534300 h 2661859"/>
                <a:gd name="connsiteX3" fmla="*/ 3443650 w 3648456"/>
                <a:gd name="connsiteY3" fmla="*/ 2661859 h 2661859"/>
                <a:gd name="connsiteX4" fmla="*/ 3231184 w 3648456"/>
                <a:gd name="connsiteY4" fmla="*/ 2661859 h 2661859"/>
                <a:gd name="connsiteX5" fmla="*/ 3265432 w 3648456"/>
                <a:gd name="connsiteY5" fmla="*/ 2605485 h 2661859"/>
                <a:gd name="connsiteX6" fmla="*/ 3463253 w 3648456"/>
                <a:gd name="connsiteY6" fmla="*/ 1824229 h 2661859"/>
                <a:gd name="connsiteX7" fmla="*/ 1824229 w 3648456"/>
                <a:gd name="connsiteY7" fmla="*/ 185205 h 2661859"/>
                <a:gd name="connsiteX8" fmla="*/ 185205 w 3648456"/>
                <a:gd name="connsiteY8" fmla="*/ 1824229 h 2661859"/>
                <a:gd name="connsiteX9" fmla="*/ 383026 w 3648456"/>
                <a:gd name="connsiteY9" fmla="*/ 2605485 h 2661859"/>
                <a:gd name="connsiteX10" fmla="*/ 417275 w 3648456"/>
                <a:gd name="connsiteY10" fmla="*/ 2661859 h 2661859"/>
                <a:gd name="connsiteX11" fmla="*/ 204806 w 3648456"/>
                <a:gd name="connsiteY11" fmla="*/ 2661859 h 2661859"/>
                <a:gd name="connsiteX12" fmla="*/ 143357 w 3648456"/>
                <a:gd name="connsiteY12" fmla="*/ 2534300 h 2661859"/>
                <a:gd name="connsiteX13" fmla="*/ 0 w 3648456"/>
                <a:gd name="connsiteY13" fmla="*/ 1824228 h 2661859"/>
                <a:gd name="connsiteX14" fmla="*/ 1824228 w 3648456"/>
                <a:gd name="connsiteY14" fmla="*/ 0 h 2661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648456" h="2661859">
                  <a:moveTo>
                    <a:pt x="1824228" y="0"/>
                  </a:moveTo>
                  <a:cubicBezTo>
                    <a:pt x="2831721" y="0"/>
                    <a:pt x="3648456" y="816735"/>
                    <a:pt x="3648456" y="1824228"/>
                  </a:cubicBezTo>
                  <a:cubicBezTo>
                    <a:pt x="3648456" y="2076101"/>
                    <a:pt x="3597410" y="2316052"/>
                    <a:pt x="3505099" y="2534300"/>
                  </a:cubicBezTo>
                  <a:lnTo>
                    <a:pt x="3443650" y="2661859"/>
                  </a:lnTo>
                  <a:lnTo>
                    <a:pt x="3231184" y="2661859"/>
                  </a:lnTo>
                  <a:lnTo>
                    <a:pt x="3265432" y="2605485"/>
                  </a:lnTo>
                  <a:cubicBezTo>
                    <a:pt x="3391591" y="2373246"/>
                    <a:pt x="3463253" y="2107106"/>
                    <a:pt x="3463253" y="1824229"/>
                  </a:cubicBezTo>
                  <a:cubicBezTo>
                    <a:pt x="3463253" y="919021"/>
                    <a:pt x="2729437" y="185205"/>
                    <a:pt x="1824229" y="185205"/>
                  </a:cubicBezTo>
                  <a:cubicBezTo>
                    <a:pt x="919021" y="185205"/>
                    <a:pt x="185205" y="919021"/>
                    <a:pt x="185205" y="1824229"/>
                  </a:cubicBezTo>
                  <a:cubicBezTo>
                    <a:pt x="185205" y="2107106"/>
                    <a:pt x="256867" y="2373246"/>
                    <a:pt x="383026" y="2605485"/>
                  </a:cubicBezTo>
                  <a:lnTo>
                    <a:pt x="417275" y="2661859"/>
                  </a:lnTo>
                  <a:lnTo>
                    <a:pt x="204806" y="2661859"/>
                  </a:lnTo>
                  <a:lnTo>
                    <a:pt x="143357" y="2534300"/>
                  </a:lnTo>
                  <a:cubicBezTo>
                    <a:pt x="51046" y="2316052"/>
                    <a:pt x="0" y="2076101"/>
                    <a:pt x="0" y="1824228"/>
                  </a:cubicBezTo>
                  <a:cubicBezTo>
                    <a:pt x="0" y="816735"/>
                    <a:pt x="816735" y="0"/>
                    <a:pt x="182422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8836824" y="5683572"/>
              <a:ext cx="2218137" cy="2319475"/>
              <a:chOff x="4692074" y="3338717"/>
              <a:chExt cx="2218137" cy="2319475"/>
            </a:xfrm>
            <a:grpFill/>
          </p:grpSpPr>
          <p:sp>
            <p:nvSpPr>
              <p:cNvPr id="22" name="任意多边形 21"/>
              <p:cNvSpPr/>
              <p:nvPr/>
            </p:nvSpPr>
            <p:spPr>
              <a:xfrm rot="2700000">
                <a:off x="4690756" y="3340035"/>
                <a:ext cx="2220774" cy="2218137"/>
              </a:xfrm>
              <a:custGeom>
                <a:avLst/>
                <a:gdLst>
                  <a:gd name="connsiteX0" fmla="*/ 0 w 2220774"/>
                  <a:gd name="connsiteY0" fmla="*/ 2175629 h 2218137"/>
                  <a:gd name="connsiteX1" fmla="*/ 3252 w 2220774"/>
                  <a:gd name="connsiteY1" fmla="*/ 2172377 h 2218137"/>
                  <a:gd name="connsiteX2" fmla="*/ 159146 w 2220774"/>
                  <a:gd name="connsiteY2" fmla="*/ 2016482 h 2218137"/>
                  <a:gd name="connsiteX3" fmla="*/ 2016484 w 2220774"/>
                  <a:gd name="connsiteY3" fmla="*/ 159145 h 2218137"/>
                  <a:gd name="connsiteX4" fmla="*/ 2172378 w 2220774"/>
                  <a:gd name="connsiteY4" fmla="*/ 3251 h 2218137"/>
                  <a:gd name="connsiteX5" fmla="*/ 2175629 w 2220774"/>
                  <a:gd name="connsiteY5" fmla="*/ 0 h 2218137"/>
                  <a:gd name="connsiteX6" fmla="*/ 2187380 w 2220774"/>
                  <a:gd name="connsiteY6" fmla="*/ 48131 h 2218137"/>
                  <a:gd name="connsiteX7" fmla="*/ 2220481 w 2220774"/>
                  <a:gd name="connsiteY7" fmla="*/ 429371 h 2218137"/>
                  <a:gd name="connsiteX8" fmla="*/ 2219974 w 2220774"/>
                  <a:gd name="connsiteY8" fmla="*/ 436607 h 2218137"/>
                  <a:gd name="connsiteX9" fmla="*/ 2208498 w 2220774"/>
                  <a:gd name="connsiteY9" fmla="*/ 443394 h 2218137"/>
                  <a:gd name="connsiteX10" fmla="*/ 2084078 w 2220774"/>
                  <a:gd name="connsiteY10" fmla="*/ 544512 h 2218137"/>
                  <a:gd name="connsiteX11" fmla="*/ 1860481 w 2220774"/>
                  <a:gd name="connsiteY11" fmla="*/ 959950 h 2218137"/>
                  <a:gd name="connsiteX12" fmla="*/ 1848427 w 2220774"/>
                  <a:gd name="connsiteY12" fmla="*/ 1081173 h 2218137"/>
                  <a:gd name="connsiteX13" fmla="*/ 1733645 w 2220774"/>
                  <a:gd name="connsiteY13" fmla="*/ 1091695 h 2218137"/>
                  <a:gd name="connsiteX14" fmla="*/ 1316501 w 2220774"/>
                  <a:gd name="connsiteY14" fmla="*/ 1312090 h 2218137"/>
                  <a:gd name="connsiteX15" fmla="*/ 1092903 w 2220774"/>
                  <a:gd name="connsiteY15" fmla="*/ 1727528 h 2218137"/>
                  <a:gd name="connsiteX16" fmla="*/ 1080849 w 2220774"/>
                  <a:gd name="connsiteY16" fmla="*/ 1848752 h 2218137"/>
                  <a:gd name="connsiteX17" fmla="*/ 966066 w 2220774"/>
                  <a:gd name="connsiteY17" fmla="*/ 1859274 h 2218137"/>
                  <a:gd name="connsiteX18" fmla="*/ 548921 w 2220774"/>
                  <a:gd name="connsiteY18" fmla="*/ 2079669 h 2218137"/>
                  <a:gd name="connsiteX19" fmla="*/ 446849 w 2220774"/>
                  <a:gd name="connsiteY19" fmla="*/ 2203308 h 2218137"/>
                  <a:gd name="connsiteX20" fmla="*/ 437923 w 2220774"/>
                  <a:gd name="connsiteY20" fmla="*/ 2218137 h 2218137"/>
                  <a:gd name="connsiteX21" fmla="*/ 265333 w 2220774"/>
                  <a:gd name="connsiteY21" fmla="*/ 2216078 h 2218137"/>
                  <a:gd name="connsiteX22" fmla="*/ 48131 w 2220774"/>
                  <a:gd name="connsiteY22" fmla="*/ 2187380 h 2218137"/>
                  <a:gd name="connsiteX23" fmla="*/ 0 w 2220774"/>
                  <a:gd name="connsiteY23" fmla="*/ 2175629 h 22181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220774" h="2218137">
                    <a:moveTo>
                      <a:pt x="0" y="2175629"/>
                    </a:moveTo>
                    <a:lnTo>
                      <a:pt x="3252" y="2172377"/>
                    </a:lnTo>
                    <a:lnTo>
                      <a:pt x="159146" y="2016482"/>
                    </a:lnTo>
                    <a:lnTo>
                      <a:pt x="2016484" y="159145"/>
                    </a:lnTo>
                    <a:lnTo>
                      <a:pt x="2172378" y="3251"/>
                    </a:lnTo>
                    <a:lnTo>
                      <a:pt x="2175629" y="0"/>
                    </a:lnTo>
                    <a:lnTo>
                      <a:pt x="2187380" y="48131"/>
                    </a:lnTo>
                    <a:cubicBezTo>
                      <a:pt x="2211730" y="173897"/>
                      <a:pt x="2222764" y="301731"/>
                      <a:pt x="2220481" y="429371"/>
                    </a:cubicBezTo>
                    <a:lnTo>
                      <a:pt x="2219974" y="436607"/>
                    </a:lnTo>
                    <a:lnTo>
                      <a:pt x="2208498" y="443394"/>
                    </a:lnTo>
                    <a:cubicBezTo>
                      <a:pt x="2164107" y="472687"/>
                      <a:pt x="2122394" y="506491"/>
                      <a:pt x="2084078" y="544512"/>
                    </a:cubicBezTo>
                    <a:cubicBezTo>
                      <a:pt x="1969132" y="658577"/>
                      <a:pt x="1891908" y="803519"/>
                      <a:pt x="1860481" y="959950"/>
                    </a:cubicBezTo>
                    <a:lnTo>
                      <a:pt x="1848427" y="1081173"/>
                    </a:lnTo>
                    <a:lnTo>
                      <a:pt x="1733645" y="1091695"/>
                    </a:lnTo>
                    <a:cubicBezTo>
                      <a:pt x="1576978" y="1121919"/>
                      <a:pt x="1431445" y="1198026"/>
                      <a:pt x="1316501" y="1312090"/>
                    </a:cubicBezTo>
                    <a:cubicBezTo>
                      <a:pt x="1201554" y="1426155"/>
                      <a:pt x="1124330" y="1571097"/>
                      <a:pt x="1092903" y="1727528"/>
                    </a:cubicBezTo>
                    <a:lnTo>
                      <a:pt x="1080849" y="1848752"/>
                    </a:lnTo>
                    <a:lnTo>
                      <a:pt x="966066" y="1859274"/>
                    </a:lnTo>
                    <a:cubicBezTo>
                      <a:pt x="809400" y="1889498"/>
                      <a:pt x="663867" y="1965605"/>
                      <a:pt x="548921" y="2079669"/>
                    </a:cubicBezTo>
                    <a:cubicBezTo>
                      <a:pt x="510606" y="2117690"/>
                      <a:pt x="476482" y="2159143"/>
                      <a:pt x="446849" y="2203308"/>
                    </a:cubicBezTo>
                    <a:lnTo>
                      <a:pt x="437923" y="2218137"/>
                    </a:lnTo>
                    <a:lnTo>
                      <a:pt x="265333" y="2216078"/>
                    </a:lnTo>
                    <a:cubicBezTo>
                      <a:pt x="192539" y="2210860"/>
                      <a:pt x="119997" y="2201294"/>
                      <a:pt x="48131" y="2187380"/>
                    </a:cubicBezTo>
                    <a:lnTo>
                      <a:pt x="0" y="21756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  <p:sp>
            <p:nvSpPr>
              <p:cNvPr id="23" name="任意多边形 22"/>
              <p:cNvSpPr/>
              <p:nvPr/>
            </p:nvSpPr>
            <p:spPr>
              <a:xfrm rot="2700000">
                <a:off x="4939613" y="3939031"/>
                <a:ext cx="1719026" cy="1719296"/>
              </a:xfrm>
              <a:custGeom>
                <a:avLst/>
                <a:gdLst>
                  <a:gd name="connsiteX0" fmla="*/ 1621505 w 1719026"/>
                  <a:gd name="connsiteY0" fmla="*/ 80804 h 1719296"/>
                  <a:gd name="connsiteX1" fmla="*/ 1677858 w 1719026"/>
                  <a:gd name="connsiteY1" fmla="*/ 30185 h 1719296"/>
                  <a:gd name="connsiteX2" fmla="*/ 1719026 w 1719026"/>
                  <a:gd name="connsiteY2" fmla="*/ 0 h 1719296"/>
                  <a:gd name="connsiteX3" fmla="*/ 1710435 w 1719026"/>
                  <a:gd name="connsiteY3" fmla="*/ 122369 h 1719296"/>
                  <a:gd name="connsiteX4" fmla="*/ 1343762 w 1719026"/>
                  <a:gd name="connsiteY4" fmla="*/ 1013783 h 1719296"/>
                  <a:gd name="connsiteX5" fmla="*/ 1343072 w 1719026"/>
                  <a:gd name="connsiteY5" fmla="*/ 1014567 h 1719296"/>
                  <a:gd name="connsiteX6" fmla="*/ 1189837 w 1719026"/>
                  <a:gd name="connsiteY6" fmla="*/ 1188435 h 1719296"/>
                  <a:gd name="connsiteX7" fmla="*/ 1189836 w 1719026"/>
                  <a:gd name="connsiteY7" fmla="*/ 1188436 h 1719296"/>
                  <a:gd name="connsiteX8" fmla="*/ 205132 w 1719026"/>
                  <a:gd name="connsiteY8" fmla="*/ 1697172 h 1719296"/>
                  <a:gd name="connsiteX9" fmla="*/ 0 w 1719026"/>
                  <a:gd name="connsiteY9" fmla="*/ 1719296 h 1719296"/>
                  <a:gd name="connsiteX10" fmla="*/ 35298 w 1719026"/>
                  <a:gd name="connsiteY10" fmla="*/ 1671924 h 1719296"/>
                  <a:gd name="connsiteX11" fmla="*/ 86349 w 1719026"/>
                  <a:gd name="connsiteY11" fmla="*/ 1615961 h 1719296"/>
                  <a:gd name="connsiteX12" fmla="*/ 628719 w 1719026"/>
                  <a:gd name="connsiteY12" fmla="*/ 1394961 h 1719296"/>
                  <a:gd name="connsiteX13" fmla="*/ 628765 w 1719026"/>
                  <a:gd name="connsiteY13" fmla="*/ 1389014 h 1719296"/>
                  <a:gd name="connsiteX14" fmla="*/ 643679 w 1719026"/>
                  <a:gd name="connsiteY14" fmla="*/ 1239018 h 1719296"/>
                  <a:gd name="connsiteX15" fmla="*/ 853928 w 1719026"/>
                  <a:gd name="connsiteY15" fmla="*/ 848382 h 1719296"/>
                  <a:gd name="connsiteX16" fmla="*/ 1396298 w 1719026"/>
                  <a:gd name="connsiteY16" fmla="*/ 627382 h 1719296"/>
                  <a:gd name="connsiteX17" fmla="*/ 1396344 w 1719026"/>
                  <a:gd name="connsiteY17" fmla="*/ 621428 h 1719296"/>
                  <a:gd name="connsiteX18" fmla="*/ 1411257 w 1719026"/>
                  <a:gd name="connsiteY18" fmla="*/ 471440 h 1719296"/>
                  <a:gd name="connsiteX19" fmla="*/ 1621505 w 1719026"/>
                  <a:gd name="connsiteY19" fmla="*/ 80804 h 1719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719026" h="1719296">
                    <a:moveTo>
                      <a:pt x="1621505" y="80804"/>
                    </a:moveTo>
                    <a:cubicBezTo>
                      <a:pt x="1639519" y="62928"/>
                      <a:pt x="1658332" y="46043"/>
                      <a:pt x="1677858" y="30185"/>
                    </a:cubicBezTo>
                    <a:lnTo>
                      <a:pt x="1719026" y="0"/>
                    </a:lnTo>
                    <a:lnTo>
                      <a:pt x="1710435" y="122369"/>
                    </a:lnTo>
                    <a:cubicBezTo>
                      <a:pt x="1671437" y="439572"/>
                      <a:pt x="1549213" y="748493"/>
                      <a:pt x="1343762" y="1013783"/>
                    </a:cubicBezTo>
                    <a:lnTo>
                      <a:pt x="1343072" y="1014567"/>
                    </a:lnTo>
                    <a:cubicBezTo>
                      <a:pt x="1296322" y="1074932"/>
                      <a:pt x="1245243" y="1133028"/>
                      <a:pt x="1189837" y="1188435"/>
                    </a:cubicBezTo>
                    <a:lnTo>
                      <a:pt x="1189836" y="1188436"/>
                    </a:lnTo>
                    <a:cubicBezTo>
                      <a:pt x="911553" y="1466719"/>
                      <a:pt x="565729" y="1636298"/>
                      <a:pt x="205132" y="1697172"/>
                    </a:cubicBezTo>
                    <a:lnTo>
                      <a:pt x="0" y="1719296"/>
                    </a:lnTo>
                    <a:lnTo>
                      <a:pt x="35298" y="1671924"/>
                    </a:lnTo>
                    <a:cubicBezTo>
                      <a:pt x="51307" y="1652520"/>
                      <a:pt x="68335" y="1633837"/>
                      <a:pt x="86349" y="1615961"/>
                    </a:cubicBezTo>
                    <a:cubicBezTo>
                      <a:pt x="230460" y="1472954"/>
                      <a:pt x="425701" y="1393399"/>
                      <a:pt x="628719" y="1394961"/>
                    </a:cubicBezTo>
                    <a:lnTo>
                      <a:pt x="628765" y="1389014"/>
                    </a:lnTo>
                    <a:lnTo>
                      <a:pt x="643679" y="1239018"/>
                    </a:lnTo>
                    <a:cubicBezTo>
                      <a:pt x="673231" y="1091926"/>
                      <a:pt x="745846" y="955637"/>
                      <a:pt x="853928" y="848382"/>
                    </a:cubicBezTo>
                    <a:cubicBezTo>
                      <a:pt x="998038" y="705375"/>
                      <a:pt x="1193280" y="625820"/>
                      <a:pt x="1396298" y="627382"/>
                    </a:cubicBezTo>
                    <a:lnTo>
                      <a:pt x="1396344" y="621428"/>
                    </a:lnTo>
                    <a:lnTo>
                      <a:pt x="1411257" y="471440"/>
                    </a:lnTo>
                    <a:cubicBezTo>
                      <a:pt x="1440809" y="324348"/>
                      <a:pt x="1513422" y="188059"/>
                      <a:pt x="1621505" y="8080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8" name="直角三角形 37"/>
            <p:cNvSpPr/>
            <p:nvPr/>
          </p:nvSpPr>
          <p:spPr>
            <a:xfrm>
              <a:off x="10458842" y="4502929"/>
              <a:ext cx="823791" cy="2121613"/>
            </a:xfrm>
            <a:custGeom>
              <a:avLst/>
              <a:gdLst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50699 h 2150699"/>
                <a:gd name="connsiteX1" fmla="*/ 0 w 891540"/>
                <a:gd name="connsiteY1" fmla="*/ 29085 h 2150699"/>
                <a:gd name="connsiteX2" fmla="*/ 517521 w 891540"/>
                <a:gd name="connsiteY2" fmla="*/ 1009620 h 2150699"/>
                <a:gd name="connsiteX3" fmla="*/ 891540 w 891540"/>
                <a:gd name="connsiteY3" fmla="*/ 2150699 h 2150699"/>
                <a:gd name="connsiteX4" fmla="*/ 0 w 891540"/>
                <a:gd name="connsiteY4" fmla="*/ 2150699 h 2150699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63241 w 891540"/>
                <a:gd name="connsiteY2" fmla="*/ 98815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1540" h="2121614">
                  <a:moveTo>
                    <a:pt x="0" y="2121614"/>
                  </a:moveTo>
                  <a:lnTo>
                    <a:pt x="0" y="0"/>
                  </a:lnTo>
                  <a:cubicBezTo>
                    <a:pt x="478682" y="572347"/>
                    <a:pt x="855854" y="1763079"/>
                    <a:pt x="891540" y="2121614"/>
                  </a:cubicBezTo>
                  <a:lnTo>
                    <a:pt x="0" y="212161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0128487" y="4405963"/>
              <a:ext cx="198000" cy="2378745"/>
              <a:chOff x="7525663" y="3761889"/>
              <a:chExt cx="198000" cy="2378745"/>
            </a:xfrm>
            <a:grpFill/>
          </p:grpSpPr>
          <p:sp>
            <p:nvSpPr>
              <p:cNvPr id="20" name="矩形 19"/>
              <p:cNvSpPr/>
              <p:nvPr/>
            </p:nvSpPr>
            <p:spPr>
              <a:xfrm>
                <a:off x="7525663" y="3987458"/>
                <a:ext cx="197298" cy="21531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7525663" y="3761889"/>
                <a:ext cx="198000" cy="1980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7655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2284835" y="0"/>
            <a:ext cx="6846465" cy="7581900"/>
            <a:chOff x="8121664" y="3962682"/>
            <a:chExt cx="3648456" cy="4040365"/>
          </a:xfrm>
          <a:solidFill>
            <a:srgbClr val="E8E8FF"/>
          </a:solidFill>
        </p:grpSpPr>
        <p:grpSp>
          <p:nvGrpSpPr>
            <p:cNvPr id="27" name="组合 26"/>
            <p:cNvGrpSpPr/>
            <p:nvPr/>
          </p:nvGrpSpPr>
          <p:grpSpPr>
            <a:xfrm>
              <a:off x="8582509" y="4502928"/>
              <a:ext cx="1471678" cy="2121614"/>
              <a:chOff x="6216212" y="1937925"/>
              <a:chExt cx="1471678" cy="2121614"/>
            </a:xfrm>
            <a:grpFill/>
          </p:grpSpPr>
          <p:sp>
            <p:nvSpPr>
              <p:cNvPr id="36" name="任意多边形 35"/>
              <p:cNvSpPr/>
              <p:nvPr/>
            </p:nvSpPr>
            <p:spPr>
              <a:xfrm>
                <a:off x="6482218" y="1937925"/>
                <a:ext cx="1205672" cy="988417"/>
              </a:xfrm>
              <a:custGeom>
                <a:avLst/>
                <a:gdLst>
                  <a:gd name="connsiteX0" fmla="*/ 1205672 w 1205672"/>
                  <a:gd name="connsiteY0" fmla="*/ 0 h 988417"/>
                  <a:gd name="connsiteX1" fmla="*/ 1164046 w 1205672"/>
                  <a:gd name="connsiteY1" fmla="*/ 57370 h 988417"/>
                  <a:gd name="connsiteX2" fmla="*/ 868679 w 1205672"/>
                  <a:gd name="connsiteY2" fmla="*/ 862706 h 988417"/>
                  <a:gd name="connsiteX3" fmla="*/ 845846 w 1205672"/>
                  <a:gd name="connsiteY3" fmla="*/ 988417 h 988417"/>
                  <a:gd name="connsiteX4" fmla="*/ 0 w 1205672"/>
                  <a:gd name="connsiteY4" fmla="*/ 988417 h 988417"/>
                  <a:gd name="connsiteX5" fmla="*/ 53987 w 1205672"/>
                  <a:gd name="connsiteY5" fmla="*/ 886822 h 988417"/>
                  <a:gd name="connsiteX6" fmla="*/ 1172792 w 1205672"/>
                  <a:gd name="connsiteY6" fmla="*/ 5974 h 988417"/>
                  <a:gd name="connsiteX7" fmla="*/ 1205672 w 1205672"/>
                  <a:gd name="connsiteY7" fmla="*/ 0 h 9884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05672" h="988417">
                    <a:moveTo>
                      <a:pt x="1205672" y="0"/>
                    </a:moveTo>
                    <a:lnTo>
                      <a:pt x="1164046" y="57370"/>
                    </a:lnTo>
                    <a:cubicBezTo>
                      <a:pt x="1042439" y="246376"/>
                      <a:pt x="940358" y="525193"/>
                      <a:pt x="868679" y="862706"/>
                    </a:cubicBezTo>
                    <a:lnTo>
                      <a:pt x="845846" y="988417"/>
                    </a:lnTo>
                    <a:lnTo>
                      <a:pt x="0" y="988417"/>
                    </a:lnTo>
                    <a:lnTo>
                      <a:pt x="53987" y="886822"/>
                    </a:lnTo>
                    <a:cubicBezTo>
                      <a:pt x="313402" y="441354"/>
                      <a:pt x="710912" y="118484"/>
                      <a:pt x="1172792" y="5974"/>
                    </a:cubicBezTo>
                    <a:lnTo>
                      <a:pt x="120567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  <p:sp>
            <p:nvSpPr>
              <p:cNvPr id="37" name="任意多边形 36"/>
              <p:cNvSpPr/>
              <p:nvPr/>
            </p:nvSpPr>
            <p:spPr>
              <a:xfrm>
                <a:off x="6216212" y="3071122"/>
                <a:ext cx="1085941" cy="988417"/>
              </a:xfrm>
              <a:custGeom>
                <a:avLst/>
                <a:gdLst>
                  <a:gd name="connsiteX0" fmla="*/ 197926 w 1085941"/>
                  <a:gd name="connsiteY0" fmla="*/ 0 h 988417"/>
                  <a:gd name="connsiteX1" fmla="*/ 1085941 w 1085941"/>
                  <a:gd name="connsiteY1" fmla="*/ 0 h 988417"/>
                  <a:gd name="connsiteX2" fmla="*/ 1051329 w 1085941"/>
                  <a:gd name="connsiteY2" fmla="*/ 275913 h 988417"/>
                  <a:gd name="connsiteX3" fmla="*/ 1021731 w 1085941"/>
                  <a:gd name="connsiteY3" fmla="*/ 887026 h 988417"/>
                  <a:gd name="connsiteX4" fmla="*/ 1023520 w 1085941"/>
                  <a:gd name="connsiteY4" fmla="*/ 988417 h 988417"/>
                  <a:gd name="connsiteX5" fmla="*/ 601 w 1085941"/>
                  <a:gd name="connsiteY5" fmla="*/ 988417 h 988417"/>
                  <a:gd name="connsiteX6" fmla="*/ 0 w 1085941"/>
                  <a:gd name="connsiteY6" fmla="*/ 974250 h 988417"/>
                  <a:gd name="connsiteX7" fmla="*/ 168319 w 1085941"/>
                  <a:gd name="connsiteY7" fmla="*/ 67804 h 988417"/>
                  <a:gd name="connsiteX8" fmla="*/ 197926 w 1085941"/>
                  <a:gd name="connsiteY8" fmla="*/ 0 h 9884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85941" h="988417">
                    <a:moveTo>
                      <a:pt x="197926" y="0"/>
                    </a:moveTo>
                    <a:lnTo>
                      <a:pt x="1085941" y="0"/>
                    </a:lnTo>
                    <a:lnTo>
                      <a:pt x="1051329" y="275913"/>
                    </a:lnTo>
                    <a:cubicBezTo>
                      <a:pt x="1032050" y="470129"/>
                      <a:pt x="1021731" y="675130"/>
                      <a:pt x="1021731" y="887026"/>
                    </a:cubicBezTo>
                    <a:lnTo>
                      <a:pt x="1023520" y="988417"/>
                    </a:lnTo>
                    <a:lnTo>
                      <a:pt x="601" y="988417"/>
                    </a:lnTo>
                    <a:lnTo>
                      <a:pt x="0" y="974250"/>
                    </a:lnTo>
                    <a:cubicBezTo>
                      <a:pt x="0" y="650314"/>
                      <a:pt x="60320" y="343149"/>
                      <a:pt x="168319" y="67804"/>
                    </a:cubicBezTo>
                    <a:lnTo>
                      <a:pt x="1979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28" name="任意多边形 27"/>
            <p:cNvSpPr/>
            <p:nvPr/>
          </p:nvSpPr>
          <p:spPr>
            <a:xfrm>
              <a:off x="8121664" y="3962682"/>
              <a:ext cx="3648456" cy="2661859"/>
            </a:xfrm>
            <a:custGeom>
              <a:avLst/>
              <a:gdLst>
                <a:gd name="connsiteX0" fmla="*/ 1824228 w 3648456"/>
                <a:gd name="connsiteY0" fmla="*/ 0 h 2661859"/>
                <a:gd name="connsiteX1" fmla="*/ 3648456 w 3648456"/>
                <a:gd name="connsiteY1" fmla="*/ 1824228 h 2661859"/>
                <a:gd name="connsiteX2" fmla="*/ 3505099 w 3648456"/>
                <a:gd name="connsiteY2" fmla="*/ 2534300 h 2661859"/>
                <a:gd name="connsiteX3" fmla="*/ 3443650 w 3648456"/>
                <a:gd name="connsiteY3" fmla="*/ 2661859 h 2661859"/>
                <a:gd name="connsiteX4" fmla="*/ 3231184 w 3648456"/>
                <a:gd name="connsiteY4" fmla="*/ 2661859 h 2661859"/>
                <a:gd name="connsiteX5" fmla="*/ 3265432 w 3648456"/>
                <a:gd name="connsiteY5" fmla="*/ 2605485 h 2661859"/>
                <a:gd name="connsiteX6" fmla="*/ 3463253 w 3648456"/>
                <a:gd name="connsiteY6" fmla="*/ 1824229 h 2661859"/>
                <a:gd name="connsiteX7" fmla="*/ 1824229 w 3648456"/>
                <a:gd name="connsiteY7" fmla="*/ 185205 h 2661859"/>
                <a:gd name="connsiteX8" fmla="*/ 185205 w 3648456"/>
                <a:gd name="connsiteY8" fmla="*/ 1824229 h 2661859"/>
                <a:gd name="connsiteX9" fmla="*/ 383026 w 3648456"/>
                <a:gd name="connsiteY9" fmla="*/ 2605485 h 2661859"/>
                <a:gd name="connsiteX10" fmla="*/ 417275 w 3648456"/>
                <a:gd name="connsiteY10" fmla="*/ 2661859 h 2661859"/>
                <a:gd name="connsiteX11" fmla="*/ 204806 w 3648456"/>
                <a:gd name="connsiteY11" fmla="*/ 2661859 h 2661859"/>
                <a:gd name="connsiteX12" fmla="*/ 143357 w 3648456"/>
                <a:gd name="connsiteY12" fmla="*/ 2534300 h 2661859"/>
                <a:gd name="connsiteX13" fmla="*/ 0 w 3648456"/>
                <a:gd name="connsiteY13" fmla="*/ 1824228 h 2661859"/>
                <a:gd name="connsiteX14" fmla="*/ 1824228 w 3648456"/>
                <a:gd name="connsiteY14" fmla="*/ 0 h 2661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648456" h="2661859">
                  <a:moveTo>
                    <a:pt x="1824228" y="0"/>
                  </a:moveTo>
                  <a:cubicBezTo>
                    <a:pt x="2831721" y="0"/>
                    <a:pt x="3648456" y="816735"/>
                    <a:pt x="3648456" y="1824228"/>
                  </a:cubicBezTo>
                  <a:cubicBezTo>
                    <a:pt x="3648456" y="2076101"/>
                    <a:pt x="3597410" y="2316052"/>
                    <a:pt x="3505099" y="2534300"/>
                  </a:cubicBezTo>
                  <a:lnTo>
                    <a:pt x="3443650" y="2661859"/>
                  </a:lnTo>
                  <a:lnTo>
                    <a:pt x="3231184" y="2661859"/>
                  </a:lnTo>
                  <a:lnTo>
                    <a:pt x="3265432" y="2605485"/>
                  </a:lnTo>
                  <a:cubicBezTo>
                    <a:pt x="3391591" y="2373246"/>
                    <a:pt x="3463253" y="2107106"/>
                    <a:pt x="3463253" y="1824229"/>
                  </a:cubicBezTo>
                  <a:cubicBezTo>
                    <a:pt x="3463253" y="919021"/>
                    <a:pt x="2729437" y="185205"/>
                    <a:pt x="1824229" y="185205"/>
                  </a:cubicBezTo>
                  <a:cubicBezTo>
                    <a:pt x="919021" y="185205"/>
                    <a:pt x="185205" y="919021"/>
                    <a:pt x="185205" y="1824229"/>
                  </a:cubicBezTo>
                  <a:cubicBezTo>
                    <a:pt x="185205" y="2107106"/>
                    <a:pt x="256867" y="2373246"/>
                    <a:pt x="383026" y="2605485"/>
                  </a:cubicBezTo>
                  <a:lnTo>
                    <a:pt x="417275" y="2661859"/>
                  </a:lnTo>
                  <a:lnTo>
                    <a:pt x="204806" y="2661859"/>
                  </a:lnTo>
                  <a:lnTo>
                    <a:pt x="143357" y="2534300"/>
                  </a:lnTo>
                  <a:cubicBezTo>
                    <a:pt x="51046" y="2316052"/>
                    <a:pt x="0" y="2076101"/>
                    <a:pt x="0" y="1824228"/>
                  </a:cubicBezTo>
                  <a:cubicBezTo>
                    <a:pt x="0" y="816735"/>
                    <a:pt x="816735" y="0"/>
                    <a:pt x="182422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8836824" y="5683572"/>
              <a:ext cx="2218137" cy="2319475"/>
              <a:chOff x="4692074" y="3338717"/>
              <a:chExt cx="2218137" cy="2319475"/>
            </a:xfrm>
            <a:grpFill/>
          </p:grpSpPr>
          <p:sp>
            <p:nvSpPr>
              <p:cNvPr id="34" name="任意多边形 33"/>
              <p:cNvSpPr/>
              <p:nvPr/>
            </p:nvSpPr>
            <p:spPr>
              <a:xfrm rot="2700000">
                <a:off x="4690756" y="3340035"/>
                <a:ext cx="2220774" cy="2218137"/>
              </a:xfrm>
              <a:custGeom>
                <a:avLst/>
                <a:gdLst>
                  <a:gd name="connsiteX0" fmla="*/ 0 w 2220774"/>
                  <a:gd name="connsiteY0" fmla="*/ 2175629 h 2218137"/>
                  <a:gd name="connsiteX1" fmla="*/ 3252 w 2220774"/>
                  <a:gd name="connsiteY1" fmla="*/ 2172377 h 2218137"/>
                  <a:gd name="connsiteX2" fmla="*/ 159146 w 2220774"/>
                  <a:gd name="connsiteY2" fmla="*/ 2016482 h 2218137"/>
                  <a:gd name="connsiteX3" fmla="*/ 2016484 w 2220774"/>
                  <a:gd name="connsiteY3" fmla="*/ 159145 h 2218137"/>
                  <a:gd name="connsiteX4" fmla="*/ 2172378 w 2220774"/>
                  <a:gd name="connsiteY4" fmla="*/ 3251 h 2218137"/>
                  <a:gd name="connsiteX5" fmla="*/ 2175629 w 2220774"/>
                  <a:gd name="connsiteY5" fmla="*/ 0 h 2218137"/>
                  <a:gd name="connsiteX6" fmla="*/ 2187380 w 2220774"/>
                  <a:gd name="connsiteY6" fmla="*/ 48131 h 2218137"/>
                  <a:gd name="connsiteX7" fmla="*/ 2220481 w 2220774"/>
                  <a:gd name="connsiteY7" fmla="*/ 429371 h 2218137"/>
                  <a:gd name="connsiteX8" fmla="*/ 2219974 w 2220774"/>
                  <a:gd name="connsiteY8" fmla="*/ 436607 h 2218137"/>
                  <a:gd name="connsiteX9" fmla="*/ 2208498 w 2220774"/>
                  <a:gd name="connsiteY9" fmla="*/ 443394 h 2218137"/>
                  <a:gd name="connsiteX10" fmla="*/ 2084078 w 2220774"/>
                  <a:gd name="connsiteY10" fmla="*/ 544512 h 2218137"/>
                  <a:gd name="connsiteX11" fmla="*/ 1860481 w 2220774"/>
                  <a:gd name="connsiteY11" fmla="*/ 959950 h 2218137"/>
                  <a:gd name="connsiteX12" fmla="*/ 1848427 w 2220774"/>
                  <a:gd name="connsiteY12" fmla="*/ 1081173 h 2218137"/>
                  <a:gd name="connsiteX13" fmla="*/ 1733645 w 2220774"/>
                  <a:gd name="connsiteY13" fmla="*/ 1091695 h 2218137"/>
                  <a:gd name="connsiteX14" fmla="*/ 1316501 w 2220774"/>
                  <a:gd name="connsiteY14" fmla="*/ 1312090 h 2218137"/>
                  <a:gd name="connsiteX15" fmla="*/ 1092903 w 2220774"/>
                  <a:gd name="connsiteY15" fmla="*/ 1727528 h 2218137"/>
                  <a:gd name="connsiteX16" fmla="*/ 1080849 w 2220774"/>
                  <a:gd name="connsiteY16" fmla="*/ 1848752 h 2218137"/>
                  <a:gd name="connsiteX17" fmla="*/ 966066 w 2220774"/>
                  <a:gd name="connsiteY17" fmla="*/ 1859274 h 2218137"/>
                  <a:gd name="connsiteX18" fmla="*/ 548921 w 2220774"/>
                  <a:gd name="connsiteY18" fmla="*/ 2079669 h 2218137"/>
                  <a:gd name="connsiteX19" fmla="*/ 446849 w 2220774"/>
                  <a:gd name="connsiteY19" fmla="*/ 2203308 h 2218137"/>
                  <a:gd name="connsiteX20" fmla="*/ 437923 w 2220774"/>
                  <a:gd name="connsiteY20" fmla="*/ 2218137 h 2218137"/>
                  <a:gd name="connsiteX21" fmla="*/ 265333 w 2220774"/>
                  <a:gd name="connsiteY21" fmla="*/ 2216078 h 2218137"/>
                  <a:gd name="connsiteX22" fmla="*/ 48131 w 2220774"/>
                  <a:gd name="connsiteY22" fmla="*/ 2187380 h 2218137"/>
                  <a:gd name="connsiteX23" fmla="*/ 0 w 2220774"/>
                  <a:gd name="connsiteY23" fmla="*/ 2175629 h 22181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220774" h="2218137">
                    <a:moveTo>
                      <a:pt x="0" y="2175629"/>
                    </a:moveTo>
                    <a:lnTo>
                      <a:pt x="3252" y="2172377"/>
                    </a:lnTo>
                    <a:lnTo>
                      <a:pt x="159146" y="2016482"/>
                    </a:lnTo>
                    <a:lnTo>
                      <a:pt x="2016484" y="159145"/>
                    </a:lnTo>
                    <a:lnTo>
                      <a:pt x="2172378" y="3251"/>
                    </a:lnTo>
                    <a:lnTo>
                      <a:pt x="2175629" y="0"/>
                    </a:lnTo>
                    <a:lnTo>
                      <a:pt x="2187380" y="48131"/>
                    </a:lnTo>
                    <a:cubicBezTo>
                      <a:pt x="2211730" y="173897"/>
                      <a:pt x="2222764" y="301731"/>
                      <a:pt x="2220481" y="429371"/>
                    </a:cubicBezTo>
                    <a:lnTo>
                      <a:pt x="2219974" y="436607"/>
                    </a:lnTo>
                    <a:lnTo>
                      <a:pt x="2208498" y="443394"/>
                    </a:lnTo>
                    <a:cubicBezTo>
                      <a:pt x="2164107" y="472687"/>
                      <a:pt x="2122394" y="506491"/>
                      <a:pt x="2084078" y="544512"/>
                    </a:cubicBezTo>
                    <a:cubicBezTo>
                      <a:pt x="1969132" y="658577"/>
                      <a:pt x="1891908" y="803519"/>
                      <a:pt x="1860481" y="959950"/>
                    </a:cubicBezTo>
                    <a:lnTo>
                      <a:pt x="1848427" y="1081173"/>
                    </a:lnTo>
                    <a:lnTo>
                      <a:pt x="1733645" y="1091695"/>
                    </a:lnTo>
                    <a:cubicBezTo>
                      <a:pt x="1576978" y="1121919"/>
                      <a:pt x="1431445" y="1198026"/>
                      <a:pt x="1316501" y="1312090"/>
                    </a:cubicBezTo>
                    <a:cubicBezTo>
                      <a:pt x="1201554" y="1426155"/>
                      <a:pt x="1124330" y="1571097"/>
                      <a:pt x="1092903" y="1727528"/>
                    </a:cubicBezTo>
                    <a:lnTo>
                      <a:pt x="1080849" y="1848752"/>
                    </a:lnTo>
                    <a:lnTo>
                      <a:pt x="966066" y="1859274"/>
                    </a:lnTo>
                    <a:cubicBezTo>
                      <a:pt x="809400" y="1889498"/>
                      <a:pt x="663867" y="1965605"/>
                      <a:pt x="548921" y="2079669"/>
                    </a:cubicBezTo>
                    <a:cubicBezTo>
                      <a:pt x="510606" y="2117690"/>
                      <a:pt x="476482" y="2159143"/>
                      <a:pt x="446849" y="2203308"/>
                    </a:cubicBezTo>
                    <a:lnTo>
                      <a:pt x="437923" y="2218137"/>
                    </a:lnTo>
                    <a:lnTo>
                      <a:pt x="265333" y="2216078"/>
                    </a:lnTo>
                    <a:cubicBezTo>
                      <a:pt x="192539" y="2210860"/>
                      <a:pt x="119997" y="2201294"/>
                      <a:pt x="48131" y="2187380"/>
                    </a:cubicBezTo>
                    <a:lnTo>
                      <a:pt x="0" y="21756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  <p:sp>
            <p:nvSpPr>
              <p:cNvPr id="35" name="任意多边形 34"/>
              <p:cNvSpPr/>
              <p:nvPr/>
            </p:nvSpPr>
            <p:spPr>
              <a:xfrm rot="2700000">
                <a:off x="4939613" y="3939031"/>
                <a:ext cx="1719026" cy="1719296"/>
              </a:xfrm>
              <a:custGeom>
                <a:avLst/>
                <a:gdLst>
                  <a:gd name="connsiteX0" fmla="*/ 1621505 w 1719026"/>
                  <a:gd name="connsiteY0" fmla="*/ 80804 h 1719296"/>
                  <a:gd name="connsiteX1" fmla="*/ 1677858 w 1719026"/>
                  <a:gd name="connsiteY1" fmla="*/ 30185 h 1719296"/>
                  <a:gd name="connsiteX2" fmla="*/ 1719026 w 1719026"/>
                  <a:gd name="connsiteY2" fmla="*/ 0 h 1719296"/>
                  <a:gd name="connsiteX3" fmla="*/ 1710435 w 1719026"/>
                  <a:gd name="connsiteY3" fmla="*/ 122369 h 1719296"/>
                  <a:gd name="connsiteX4" fmla="*/ 1343762 w 1719026"/>
                  <a:gd name="connsiteY4" fmla="*/ 1013783 h 1719296"/>
                  <a:gd name="connsiteX5" fmla="*/ 1343072 w 1719026"/>
                  <a:gd name="connsiteY5" fmla="*/ 1014567 h 1719296"/>
                  <a:gd name="connsiteX6" fmla="*/ 1189837 w 1719026"/>
                  <a:gd name="connsiteY6" fmla="*/ 1188435 h 1719296"/>
                  <a:gd name="connsiteX7" fmla="*/ 1189836 w 1719026"/>
                  <a:gd name="connsiteY7" fmla="*/ 1188436 h 1719296"/>
                  <a:gd name="connsiteX8" fmla="*/ 205132 w 1719026"/>
                  <a:gd name="connsiteY8" fmla="*/ 1697172 h 1719296"/>
                  <a:gd name="connsiteX9" fmla="*/ 0 w 1719026"/>
                  <a:gd name="connsiteY9" fmla="*/ 1719296 h 1719296"/>
                  <a:gd name="connsiteX10" fmla="*/ 35298 w 1719026"/>
                  <a:gd name="connsiteY10" fmla="*/ 1671924 h 1719296"/>
                  <a:gd name="connsiteX11" fmla="*/ 86349 w 1719026"/>
                  <a:gd name="connsiteY11" fmla="*/ 1615961 h 1719296"/>
                  <a:gd name="connsiteX12" fmla="*/ 628719 w 1719026"/>
                  <a:gd name="connsiteY12" fmla="*/ 1394961 h 1719296"/>
                  <a:gd name="connsiteX13" fmla="*/ 628765 w 1719026"/>
                  <a:gd name="connsiteY13" fmla="*/ 1389014 h 1719296"/>
                  <a:gd name="connsiteX14" fmla="*/ 643679 w 1719026"/>
                  <a:gd name="connsiteY14" fmla="*/ 1239018 h 1719296"/>
                  <a:gd name="connsiteX15" fmla="*/ 853928 w 1719026"/>
                  <a:gd name="connsiteY15" fmla="*/ 848382 h 1719296"/>
                  <a:gd name="connsiteX16" fmla="*/ 1396298 w 1719026"/>
                  <a:gd name="connsiteY16" fmla="*/ 627382 h 1719296"/>
                  <a:gd name="connsiteX17" fmla="*/ 1396344 w 1719026"/>
                  <a:gd name="connsiteY17" fmla="*/ 621428 h 1719296"/>
                  <a:gd name="connsiteX18" fmla="*/ 1411257 w 1719026"/>
                  <a:gd name="connsiteY18" fmla="*/ 471440 h 1719296"/>
                  <a:gd name="connsiteX19" fmla="*/ 1621505 w 1719026"/>
                  <a:gd name="connsiteY19" fmla="*/ 80804 h 1719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719026" h="1719296">
                    <a:moveTo>
                      <a:pt x="1621505" y="80804"/>
                    </a:moveTo>
                    <a:cubicBezTo>
                      <a:pt x="1639519" y="62928"/>
                      <a:pt x="1658332" y="46043"/>
                      <a:pt x="1677858" y="30185"/>
                    </a:cubicBezTo>
                    <a:lnTo>
                      <a:pt x="1719026" y="0"/>
                    </a:lnTo>
                    <a:lnTo>
                      <a:pt x="1710435" y="122369"/>
                    </a:lnTo>
                    <a:cubicBezTo>
                      <a:pt x="1671437" y="439572"/>
                      <a:pt x="1549213" y="748493"/>
                      <a:pt x="1343762" y="1013783"/>
                    </a:cubicBezTo>
                    <a:lnTo>
                      <a:pt x="1343072" y="1014567"/>
                    </a:lnTo>
                    <a:cubicBezTo>
                      <a:pt x="1296322" y="1074932"/>
                      <a:pt x="1245243" y="1133028"/>
                      <a:pt x="1189837" y="1188435"/>
                    </a:cubicBezTo>
                    <a:lnTo>
                      <a:pt x="1189836" y="1188436"/>
                    </a:lnTo>
                    <a:cubicBezTo>
                      <a:pt x="911553" y="1466719"/>
                      <a:pt x="565729" y="1636298"/>
                      <a:pt x="205132" y="1697172"/>
                    </a:cubicBezTo>
                    <a:lnTo>
                      <a:pt x="0" y="1719296"/>
                    </a:lnTo>
                    <a:lnTo>
                      <a:pt x="35298" y="1671924"/>
                    </a:lnTo>
                    <a:cubicBezTo>
                      <a:pt x="51307" y="1652520"/>
                      <a:pt x="68335" y="1633837"/>
                      <a:pt x="86349" y="1615961"/>
                    </a:cubicBezTo>
                    <a:cubicBezTo>
                      <a:pt x="230460" y="1472954"/>
                      <a:pt x="425701" y="1393399"/>
                      <a:pt x="628719" y="1394961"/>
                    </a:cubicBezTo>
                    <a:lnTo>
                      <a:pt x="628765" y="1389014"/>
                    </a:lnTo>
                    <a:lnTo>
                      <a:pt x="643679" y="1239018"/>
                    </a:lnTo>
                    <a:cubicBezTo>
                      <a:pt x="673231" y="1091926"/>
                      <a:pt x="745846" y="955637"/>
                      <a:pt x="853928" y="848382"/>
                    </a:cubicBezTo>
                    <a:cubicBezTo>
                      <a:pt x="998038" y="705375"/>
                      <a:pt x="1193280" y="625820"/>
                      <a:pt x="1396298" y="627382"/>
                    </a:cubicBezTo>
                    <a:lnTo>
                      <a:pt x="1396344" y="621428"/>
                    </a:lnTo>
                    <a:lnTo>
                      <a:pt x="1411257" y="471440"/>
                    </a:lnTo>
                    <a:cubicBezTo>
                      <a:pt x="1440809" y="324348"/>
                      <a:pt x="1513422" y="188059"/>
                      <a:pt x="1621505" y="8080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30" name="直角三角形 37"/>
            <p:cNvSpPr/>
            <p:nvPr/>
          </p:nvSpPr>
          <p:spPr>
            <a:xfrm>
              <a:off x="10458842" y="4502929"/>
              <a:ext cx="823791" cy="2121613"/>
            </a:xfrm>
            <a:custGeom>
              <a:avLst/>
              <a:gdLst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50699 h 2150699"/>
                <a:gd name="connsiteX1" fmla="*/ 0 w 891540"/>
                <a:gd name="connsiteY1" fmla="*/ 29085 h 2150699"/>
                <a:gd name="connsiteX2" fmla="*/ 517521 w 891540"/>
                <a:gd name="connsiteY2" fmla="*/ 1009620 h 2150699"/>
                <a:gd name="connsiteX3" fmla="*/ 891540 w 891540"/>
                <a:gd name="connsiteY3" fmla="*/ 2150699 h 2150699"/>
                <a:gd name="connsiteX4" fmla="*/ 0 w 891540"/>
                <a:gd name="connsiteY4" fmla="*/ 2150699 h 2150699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17521 w 891540"/>
                <a:gd name="connsiteY2" fmla="*/ 98053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63241 w 891540"/>
                <a:gd name="connsiteY2" fmla="*/ 988155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590006 w 891540"/>
                <a:gd name="connsiteY2" fmla="*/ 1126308 h 2121614"/>
                <a:gd name="connsiteX3" fmla="*/ 891540 w 891540"/>
                <a:gd name="connsiteY3" fmla="*/ 2121614 h 2121614"/>
                <a:gd name="connsiteX4" fmla="*/ 0 w 891540"/>
                <a:gd name="connsiteY4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  <a:gd name="connsiteX0" fmla="*/ 0 w 891540"/>
                <a:gd name="connsiteY0" fmla="*/ 2121614 h 2121614"/>
                <a:gd name="connsiteX1" fmla="*/ 0 w 891540"/>
                <a:gd name="connsiteY1" fmla="*/ 0 h 2121614"/>
                <a:gd name="connsiteX2" fmla="*/ 891540 w 891540"/>
                <a:gd name="connsiteY2" fmla="*/ 2121614 h 2121614"/>
                <a:gd name="connsiteX3" fmla="*/ 0 w 891540"/>
                <a:gd name="connsiteY3" fmla="*/ 2121614 h 21216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1540" h="2121614">
                  <a:moveTo>
                    <a:pt x="0" y="2121614"/>
                  </a:moveTo>
                  <a:lnTo>
                    <a:pt x="0" y="0"/>
                  </a:lnTo>
                  <a:cubicBezTo>
                    <a:pt x="478682" y="572347"/>
                    <a:pt x="855854" y="1763079"/>
                    <a:pt x="891540" y="2121614"/>
                  </a:cubicBezTo>
                  <a:lnTo>
                    <a:pt x="0" y="212161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lt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10128487" y="4405963"/>
              <a:ext cx="198000" cy="2357442"/>
              <a:chOff x="7525663" y="3761889"/>
              <a:chExt cx="198000" cy="2357442"/>
            </a:xfrm>
            <a:grpFill/>
          </p:grpSpPr>
          <p:sp>
            <p:nvSpPr>
              <p:cNvPr id="32" name="矩形 31"/>
              <p:cNvSpPr/>
              <p:nvPr/>
            </p:nvSpPr>
            <p:spPr>
              <a:xfrm>
                <a:off x="7525663" y="3987458"/>
                <a:ext cx="197298" cy="2131873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7525663" y="3761889"/>
                <a:ext cx="198000" cy="1980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+mj-lt"/>
                </a:endParaRPr>
              </a:p>
            </p:txBody>
          </p:sp>
        </p:grp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2273499" y="1933575"/>
            <a:ext cx="4597003" cy="1314450"/>
          </a:xfrm>
        </p:spPr>
        <p:txBody>
          <a:bodyPr anchor="ctr"/>
          <a:lstStyle>
            <a:lvl1pPr marL="0" indent="0" algn="ctr">
              <a:buNone/>
              <a:defRPr baseline="0">
                <a:solidFill>
                  <a:srgbClr val="0000FF"/>
                </a:solidFill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itle of Your Slides</a:t>
            </a:r>
            <a:endParaRPr lang="zh-CN" altLang="en-US" dirty="0"/>
          </a:p>
        </p:txBody>
      </p:sp>
      <p:sp>
        <p:nvSpPr>
          <p:cNvPr id="9" name="内容占位符 7"/>
          <p:cNvSpPr>
            <a:spLocks noGrp="1"/>
          </p:cNvSpPr>
          <p:nvPr>
            <p:ph sz="quarter" idx="14" hasCustomPrompt="1"/>
          </p:nvPr>
        </p:nvSpPr>
        <p:spPr>
          <a:xfrm>
            <a:off x="1572427" y="4057650"/>
            <a:ext cx="5999148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Name</a:t>
            </a:r>
            <a:endParaRPr lang="zh-CN" altLang="en-US" dirty="0"/>
          </a:p>
        </p:txBody>
      </p:sp>
      <p:sp>
        <p:nvSpPr>
          <p:cNvPr id="10" name="内容占位符 7"/>
          <p:cNvSpPr>
            <a:spLocks noGrp="1"/>
          </p:cNvSpPr>
          <p:nvPr>
            <p:ph sz="quarter" idx="15" hasCustomPrompt="1"/>
          </p:nvPr>
        </p:nvSpPr>
        <p:spPr>
          <a:xfrm>
            <a:off x="1572427" y="4697413"/>
            <a:ext cx="5999148" cy="409575"/>
          </a:xfrm>
        </p:spPr>
        <p:txBody>
          <a:bodyPr anchor="ctr"/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Department</a:t>
            </a:r>
            <a:endParaRPr lang="zh-CN" altLang="en-US" dirty="0"/>
          </a:p>
        </p:txBody>
      </p:sp>
      <p:sp>
        <p:nvSpPr>
          <p:cNvPr id="11" name="内容占位符 7"/>
          <p:cNvSpPr>
            <a:spLocks noGrp="1"/>
          </p:cNvSpPr>
          <p:nvPr>
            <p:ph sz="quarter" idx="16" hasCustomPrompt="1"/>
          </p:nvPr>
        </p:nvSpPr>
        <p:spPr>
          <a:xfrm>
            <a:off x="1572427" y="5337175"/>
            <a:ext cx="5999148" cy="4095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baseline="0"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im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00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628651" y="2705100"/>
            <a:ext cx="7886700" cy="9144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5400" b="0">
                <a:solidFill>
                  <a:srgbClr val="0000FF"/>
                </a:solidFill>
                <a:latin typeface="+mj-lt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Sub-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541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981075" y="1266825"/>
            <a:ext cx="50196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内容占位符 14"/>
          <p:cNvSpPr>
            <a:spLocks noGrp="1"/>
          </p:cNvSpPr>
          <p:nvPr>
            <p:ph sz="quarter" idx="13" hasCustomPrompt="1"/>
          </p:nvPr>
        </p:nvSpPr>
        <p:spPr>
          <a:xfrm>
            <a:off x="981075" y="752475"/>
            <a:ext cx="1504951" cy="514350"/>
          </a:xfrm>
        </p:spPr>
        <p:txBody>
          <a:bodyPr anchor="ctr">
            <a:normAutofit/>
          </a:bodyPr>
          <a:lstStyle>
            <a:lvl1pPr marL="0" indent="0">
              <a:buNone/>
              <a:defRPr sz="2400">
                <a:solidFill>
                  <a:srgbClr val="0000FF"/>
                </a:solidFill>
                <a:latin typeface="+mj-lt"/>
              </a:defRPr>
            </a:lvl1pPr>
          </a:lstStyle>
          <a:p>
            <a:pPr lvl="0"/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17" name="内容占位符 16"/>
          <p:cNvSpPr>
            <a:spLocks noGrp="1"/>
          </p:cNvSpPr>
          <p:nvPr>
            <p:ph sz="quarter" idx="14" hasCustomPrompt="1"/>
          </p:nvPr>
        </p:nvSpPr>
        <p:spPr>
          <a:xfrm>
            <a:off x="981075" y="1485900"/>
            <a:ext cx="4600575" cy="3305175"/>
          </a:xfrm>
        </p:spPr>
        <p:txBody>
          <a:bodyPr>
            <a:noAutofit/>
          </a:bodyPr>
          <a:lstStyle>
            <a:lvl1pPr>
              <a:defRPr sz="2400">
                <a:latin typeface="+mj-lt"/>
              </a:defRPr>
            </a:lvl1pPr>
            <a:lvl2pPr marL="800100" marR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 sz="2000"/>
            </a:lvl2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tion</a:t>
            </a:r>
            <a:r>
              <a:rPr lang="en-US" altLang="zh-CN" sz="2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tion 2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b-Section 2.1</a:t>
            </a:r>
          </a:p>
          <a:p>
            <a:pPr marL="800100" marR="0" lvl="1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sz="1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b-Section 2.2</a:t>
            </a:r>
          </a:p>
          <a:p>
            <a:pPr marL="800100" marR="0" lvl="1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sz="1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b-Section 2.3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tion 3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6783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/>
          <a:srcRect t="1842" r="333" b="1381"/>
          <a:stretch/>
        </p:blipFill>
        <p:spPr>
          <a:xfrm>
            <a:off x="5600674" y="269081"/>
            <a:ext cx="3140896" cy="702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548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sp>
          <p:nvSpPr>
            <p:cNvPr id="12" name="矩形 11"/>
            <p:cNvSpPr/>
            <p:nvPr/>
          </p:nvSpPr>
          <p:spPr>
            <a:xfrm>
              <a:off x="0" y="199088"/>
              <a:ext cx="9144000" cy="670034"/>
            </a:xfrm>
            <a:prstGeom prst="rect">
              <a:avLst/>
            </a:prstGeom>
            <a:solidFill>
              <a:srgbClr val="3333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0"/>
              <a:ext cx="9144000" cy="92236"/>
            </a:xfrm>
            <a:prstGeom prst="rect">
              <a:avLst/>
            </a:prstGeom>
            <a:solidFill>
              <a:srgbClr val="1919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0" y="92236"/>
              <a:ext cx="9144000" cy="126249"/>
            </a:xfrm>
            <a:prstGeom prst="rect">
              <a:avLst/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151204" y="222481"/>
            <a:ext cx="3554021" cy="552440"/>
          </a:xfrm>
        </p:spPr>
        <p:txBody>
          <a:bodyPr anchor="ctr">
            <a:normAutofit/>
          </a:bodyPr>
          <a:lstStyle>
            <a:lvl1pPr marL="0" indent="0" algn="l">
              <a:buNone/>
              <a:defRPr sz="2800" b="0" baseline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altLang="zh-CN" dirty="0"/>
              <a:t>click to edi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132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DB0B27-8A11-4622-ADB7-C0AAADD1B232}" type="datetimeFigureOut">
              <a:rPr lang="zh-CN" altLang="en-US" smtClean="0"/>
              <a:t>2018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A3AD5-3005-4BE0-8706-1EDC3D5AFF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37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7" r:id="rId8"/>
    <p:sldLayoutId id="2147483688" r:id="rId9"/>
    <p:sldLayoutId id="2147483683" r:id="rId10"/>
    <p:sldLayoutId id="2147483684" r:id="rId11"/>
    <p:sldLayoutId id="2147483685" r:id="rId12"/>
    <p:sldLayoutId id="2147483686" r:id="rId13"/>
    <p:sldLayoutId id="214748368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3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16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customXml" Target="../ink/ink2.xml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image" Target="../media/image28.png"/><Relationship Id="rId7" Type="http://schemas.openxmlformats.org/officeDocument/2006/relationships/image" Target="../media/image71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0.pn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8.png"/><Relationship Id="rId4" Type="http://schemas.openxmlformats.org/officeDocument/2006/relationships/image" Target="../media/image6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1.png"/><Relationship Id="rId3" Type="http://schemas.openxmlformats.org/officeDocument/2006/relationships/image" Target="../media/image640.png"/><Relationship Id="rId7" Type="http://schemas.openxmlformats.org/officeDocument/2006/relationships/image" Target="../media/image681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70.PNG"/><Relationship Id="rId5" Type="http://schemas.openxmlformats.org/officeDocument/2006/relationships/image" Target="../media/image660.png"/><Relationship Id="rId4" Type="http://schemas.openxmlformats.org/officeDocument/2006/relationships/image" Target="../media/image65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png"/><Relationship Id="rId3" Type="http://schemas.openxmlformats.org/officeDocument/2006/relationships/image" Target="../media/image472.png"/><Relationship Id="rId7" Type="http://schemas.openxmlformats.org/officeDocument/2006/relationships/image" Target="../media/image513.png"/><Relationship Id="rId12" Type="http://schemas.openxmlformats.org/officeDocument/2006/relationships/image" Target="../media/image5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02.png"/><Relationship Id="rId11" Type="http://schemas.openxmlformats.org/officeDocument/2006/relationships/image" Target="../media/image551.png"/><Relationship Id="rId5" Type="http://schemas.openxmlformats.org/officeDocument/2006/relationships/image" Target="../media/image492.png"/><Relationship Id="rId10" Type="http://schemas.openxmlformats.org/officeDocument/2006/relationships/image" Target="../media/image542.png"/><Relationship Id="rId4" Type="http://schemas.openxmlformats.org/officeDocument/2006/relationships/image" Target="../media/image482.PNG"/><Relationship Id="rId9" Type="http://schemas.openxmlformats.org/officeDocument/2006/relationships/image" Target="../media/image53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png"/><Relationship Id="rId3" Type="http://schemas.openxmlformats.org/officeDocument/2006/relationships/image" Target="../media/image471.png"/><Relationship Id="rId7" Type="http://schemas.openxmlformats.org/officeDocument/2006/relationships/image" Target="../media/image512.png"/><Relationship Id="rId2" Type="http://schemas.openxmlformats.org/officeDocument/2006/relationships/image" Target="../media/image571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01.png"/><Relationship Id="rId11" Type="http://schemas.openxmlformats.org/officeDocument/2006/relationships/image" Target="../media/image550.png"/><Relationship Id="rId5" Type="http://schemas.openxmlformats.org/officeDocument/2006/relationships/image" Target="../media/image491.png"/><Relationship Id="rId10" Type="http://schemas.openxmlformats.org/officeDocument/2006/relationships/image" Target="../media/image541.png"/><Relationship Id="rId4" Type="http://schemas.openxmlformats.org/officeDocument/2006/relationships/image" Target="../media/image481.png"/><Relationship Id="rId9" Type="http://schemas.openxmlformats.org/officeDocument/2006/relationships/image" Target="../media/image53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22.png"/><Relationship Id="rId4" Type="http://schemas.openxmlformats.org/officeDocument/2006/relationships/image" Target="../media/image81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13" Type="http://schemas.openxmlformats.org/officeDocument/2006/relationships/image" Target="../media/image831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12" Type="http://schemas.openxmlformats.org/officeDocument/2006/relationships/image" Target="../media/image821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70.PNG"/><Relationship Id="rId11" Type="http://schemas.openxmlformats.org/officeDocument/2006/relationships/image" Target="../media/image811.png"/><Relationship Id="rId5" Type="http://schemas.openxmlformats.org/officeDocument/2006/relationships/image" Target="../media/image760.png"/><Relationship Id="rId10" Type="http://schemas.openxmlformats.org/officeDocument/2006/relationships/image" Target="../media/image801.png"/><Relationship Id="rId4" Type="http://schemas.openxmlformats.org/officeDocument/2006/relationships/image" Target="../media/image750.png"/><Relationship Id="rId9" Type="http://schemas.openxmlformats.org/officeDocument/2006/relationships/image" Target="../media/image79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13" Type="http://schemas.openxmlformats.org/officeDocument/2006/relationships/image" Target="../media/image940.png"/><Relationship Id="rId3" Type="http://schemas.openxmlformats.org/officeDocument/2006/relationships/image" Target="../media/image840.png"/><Relationship Id="rId7" Type="http://schemas.openxmlformats.org/officeDocument/2006/relationships/image" Target="../media/image880.png"/><Relationship Id="rId12" Type="http://schemas.openxmlformats.org/officeDocument/2006/relationships/image" Target="../media/image930.png"/><Relationship Id="rId17" Type="http://schemas.openxmlformats.org/officeDocument/2006/relationships/image" Target="../media/image98.png"/><Relationship Id="rId2" Type="http://schemas.openxmlformats.org/officeDocument/2006/relationships/image" Target="../media/image830.png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1.png"/><Relationship Id="rId11" Type="http://schemas.openxmlformats.org/officeDocument/2006/relationships/image" Target="../media/image92.png"/><Relationship Id="rId5" Type="http://schemas.openxmlformats.org/officeDocument/2006/relationships/image" Target="../media/image860.png"/><Relationship Id="rId15" Type="http://schemas.openxmlformats.org/officeDocument/2006/relationships/image" Target="../media/image96.png"/><Relationship Id="rId10" Type="http://schemas.openxmlformats.org/officeDocument/2006/relationships/image" Target="../media/image910.png"/><Relationship Id="rId4" Type="http://schemas.openxmlformats.org/officeDocument/2006/relationships/image" Target="../media/image850.png"/><Relationship Id="rId9" Type="http://schemas.openxmlformats.org/officeDocument/2006/relationships/image" Target="../media/image900.png"/><Relationship Id="rId14" Type="http://schemas.openxmlformats.org/officeDocument/2006/relationships/image" Target="../media/image9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810.png"/><Relationship Id="rId7" Type="http://schemas.openxmlformats.org/officeDocument/2006/relationships/image" Target="../media/image101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820.png"/><Relationship Id="rId9" Type="http://schemas.openxmlformats.org/officeDocument/2006/relationships/image" Target="../media/image10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05.jpeg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4.png"/><Relationship Id="rId4" Type="http://schemas.openxmlformats.org/officeDocument/2006/relationships/image" Target="../media/image12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9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0.png"/><Relationship Id="rId4" Type="http://schemas.openxmlformats.org/officeDocument/2006/relationships/image" Target="../media/image56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8.png"/><Relationship Id="rId4" Type="http://schemas.openxmlformats.org/officeDocument/2006/relationships/image" Target="../media/image57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0.png"/><Relationship Id="rId4" Type="http://schemas.openxmlformats.org/officeDocument/2006/relationships/image" Target="../media/image61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1.png"/><Relationship Id="rId4" Type="http://schemas.openxmlformats.org/officeDocument/2006/relationships/image" Target="../media/image13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1.png"/><Relationship Id="rId4" Type="http://schemas.openxmlformats.org/officeDocument/2006/relationships/image" Target="../media/image523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72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0.png"/><Relationship Id="rId5" Type="http://schemas.openxmlformats.org/officeDocument/2006/relationships/image" Target="../media/image701.png"/><Relationship Id="rId4" Type="http://schemas.openxmlformats.org/officeDocument/2006/relationships/image" Target="../media/image136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842" r="333" b="1381"/>
          <a:stretch/>
        </p:blipFill>
        <p:spPr>
          <a:xfrm>
            <a:off x="5600674" y="269081"/>
            <a:ext cx="3140896" cy="702469"/>
          </a:xfrm>
          <a:prstGeom prst="rect">
            <a:avLst/>
          </a:prstGeom>
        </p:spPr>
      </p:pic>
      <p:sp>
        <p:nvSpPr>
          <p:cNvPr id="4" name="内容占位符 9"/>
          <p:cNvSpPr>
            <a:spLocks noGrp="1"/>
          </p:cNvSpPr>
          <p:nvPr>
            <p:ph sz="quarter" idx="14"/>
          </p:nvPr>
        </p:nvSpPr>
        <p:spPr>
          <a:xfrm>
            <a:off x="1681713" y="3859167"/>
            <a:ext cx="5780574" cy="409575"/>
          </a:xfrm>
        </p:spPr>
        <p:txBody>
          <a:bodyPr>
            <a:noAutofit/>
          </a:bodyPr>
          <a:lstStyle/>
          <a:p>
            <a:r>
              <a:rPr lang="zh-CN" altLang="en-US" sz="2200" b="1" dirty="0">
                <a:cs typeface="+mn-ea"/>
                <a:sym typeface="+mn-lt"/>
              </a:rPr>
              <a:t>谭明奎</a:t>
            </a:r>
            <a:endParaRPr lang="en-US" altLang="zh-CN" sz="2200" b="1" dirty="0"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14212" y="1824193"/>
            <a:ext cx="8115575" cy="1371600"/>
          </a:xfrm>
          <a:prstGeom prst="rect">
            <a:avLst/>
          </a:prstGeom>
          <a:solidFill>
            <a:srgbClr val="3333B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</a:pP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Introduction to Convolutional 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eural Networks</a:t>
            </a:r>
            <a:endParaRPr lang="zh-CN" altLang="en-US" sz="44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0" name="内容占位符 11"/>
          <p:cNvSpPr>
            <a:spLocks noGrp="1"/>
          </p:cNvSpPr>
          <p:nvPr>
            <p:ph sz="quarter" idx="16"/>
          </p:nvPr>
        </p:nvSpPr>
        <p:spPr>
          <a:xfrm>
            <a:off x="3152180" y="5815484"/>
            <a:ext cx="2839641" cy="40957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Jan 25, 2018</a:t>
            </a:r>
          </a:p>
        </p:txBody>
      </p:sp>
      <p:sp>
        <p:nvSpPr>
          <p:cNvPr id="21" name="内容占位符 12"/>
          <p:cNvSpPr>
            <a:spLocks noGrp="1"/>
          </p:cNvSpPr>
          <p:nvPr>
            <p:ph sz="quarter" idx="17"/>
          </p:nvPr>
        </p:nvSpPr>
        <p:spPr>
          <a:xfrm>
            <a:off x="1682495" y="4524687"/>
            <a:ext cx="5779010" cy="409575"/>
          </a:xfrm>
        </p:spPr>
        <p:txBody>
          <a:bodyPr>
            <a:normAutofit/>
          </a:bodyPr>
          <a:lstStyle/>
          <a:p>
            <a:r>
              <a:rPr lang="zh-CN" altLang="en-US" dirty="0">
                <a:cs typeface="+mn-ea"/>
                <a:sym typeface="+mn-lt"/>
              </a:rPr>
              <a:t>华南理工大学  软件学院 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67567" y="5190207"/>
            <a:ext cx="56088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gkuitan@scut.edu.cn</a:t>
            </a:r>
          </a:p>
        </p:txBody>
      </p:sp>
    </p:spTree>
    <p:extLst>
      <p:ext uri="{BB962C8B-B14F-4D97-AF65-F5344CB8AC3E}">
        <p14:creationId xmlns:p14="http://schemas.microsoft.com/office/powerpoint/2010/main" val="4577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b="1" dirty="0">
                <a:ea typeface="+mj-ea"/>
              </a:rPr>
              <a:t>Deep Learning</a:t>
            </a:r>
            <a:endParaRPr lang="zh-CN" altLang="en-US" b="1" dirty="0"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4894" y="1136432"/>
            <a:ext cx="6303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kind of functions can we choose?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04054" y="1695147"/>
            <a:ext cx="7335893" cy="4883385"/>
            <a:chOff x="812622" y="1695147"/>
            <a:chExt cx="7335893" cy="4883385"/>
          </a:xfrm>
        </p:grpSpPr>
        <p:pic>
          <p:nvPicPr>
            <p:cNvPr id="8200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272" y="1695147"/>
              <a:ext cx="3042141" cy="2415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622" y="4261392"/>
              <a:ext cx="3063440" cy="2317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6" name="Picture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882" y="4411327"/>
              <a:ext cx="3479633" cy="2017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7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393" y="1721195"/>
              <a:ext cx="3226611" cy="236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61094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Neural Networks</a:t>
            </a:r>
            <a:endParaRPr lang="zh-CN" altLang="en-US" dirty="0"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905" y="2231346"/>
            <a:ext cx="6676190" cy="407619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8277" y="1132152"/>
            <a:ext cx="91124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pproximate the function, we can build neural networks: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993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4554146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Neurons in Human Brains</a:t>
            </a:r>
            <a:endParaRPr lang="zh-CN" altLang="en-US" dirty="0">
              <a:ea typeface="+mj-ea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5" y="1932162"/>
            <a:ext cx="4347764" cy="3273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536" y="1932162"/>
            <a:ext cx="4820512" cy="32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228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4519129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Power of Neural Networks</a:t>
            </a:r>
            <a:endParaRPr lang="zh-CN" altLang="en-US" dirty="0">
              <a:ea typeface="+mj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90143" y="4853317"/>
            <a:ext cx="8588681" cy="1447399"/>
            <a:chOff x="612239" y="4643577"/>
            <a:chExt cx="8106510" cy="12507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612239" y="5016648"/>
                  <a:ext cx="8106510" cy="877651"/>
                </a:xfrm>
                <a:prstGeom prst="rect">
                  <a:avLst/>
                </a:prstGeom>
                <a:ln w="28575">
                  <a:solidFill>
                    <a:srgbClr val="0000FF"/>
                  </a:solidFill>
                </a:ln>
              </p:spPr>
              <p:txBody>
                <a:bodyPr wrap="square" anchor="ctr">
                  <a:spAutoFit/>
                </a:bodyPr>
                <a:lstStyle/>
                <a:p>
                  <a:pPr algn="just"/>
                  <a:r>
                    <a:rPr lang="en-US" altLang="zh-CN" sz="2000" dirty="0"/>
                    <a:t>A feed-forward neural network with 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</a:rPr>
                    <a:t>a single hidden layer </a:t>
                  </a:r>
                  <a:r>
                    <a:rPr lang="en-US" altLang="zh-CN" sz="2000" dirty="0"/>
                    <a:t>containing a 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</a:rPr>
                    <a:t>finite number of neurons</a:t>
                  </a:r>
                  <a:r>
                    <a:rPr lang="en-US" altLang="zh-CN" sz="2000" dirty="0"/>
                    <a:t> can approximate continuous functions on compact subsets of</a:t>
                  </a:r>
                  <a14:m>
                    <m:oMath xmlns:m="http://schemas.openxmlformats.org/officeDocument/2006/math">
                      <m:r>
                        <a:rPr lang="en-US" altLang="zh-CN" sz="2000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pt-BR" altLang="zh-CN" sz="200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1">
                              <a:latin typeface="Cambria Math"/>
                            </a:rPr>
                            <m:t>𝐑</m:t>
                          </m:r>
                        </m:e>
                        <m:sup>
                          <m:r>
                            <a:rPr lang="pt-BR" altLang="zh-CN" sz="2000" i="1" dirty="0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altLang="zh-CN" sz="2000" dirty="0"/>
                    <a:t> under mild assumptions on the 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</a:rPr>
                    <a:t>activation function</a:t>
                  </a: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239" y="5016648"/>
                  <a:ext cx="8106510" cy="877651"/>
                </a:xfrm>
                <a:prstGeom prst="rect">
                  <a:avLst/>
                </a:prstGeom>
                <a:blipFill>
                  <a:blip r:embed="rId3"/>
                  <a:stretch>
                    <a:fillRect l="-636" t="-1744" r="-495" b="-8140"/>
                  </a:stretch>
                </a:blipFill>
                <a:ln w="28575"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/>
            <p:cNvSpPr/>
            <p:nvPr/>
          </p:nvSpPr>
          <p:spPr>
            <a:xfrm>
              <a:off x="612239" y="4643577"/>
              <a:ext cx="8106510" cy="372337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rgbClr val="0000FF"/>
              </a:solidFill>
            </a:ln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zh-CN" sz="2200" dirty="0">
                  <a:solidFill>
                    <a:schemeClr val="bg1"/>
                  </a:solidFill>
                </a:rPr>
                <a:t>Representation Theory (Kurt </a:t>
              </a:r>
              <a:r>
                <a:rPr lang="en-US" altLang="zh-CN" sz="2200" dirty="0" err="1">
                  <a:solidFill>
                    <a:schemeClr val="bg1"/>
                  </a:solidFill>
                </a:rPr>
                <a:t>Hornik</a:t>
              </a:r>
              <a:r>
                <a:rPr lang="en-US" altLang="zh-CN" sz="2200" dirty="0">
                  <a:solidFill>
                    <a:schemeClr val="bg1"/>
                  </a:solidFill>
                </a:rPr>
                <a:t>, 1991)</a:t>
              </a:r>
            </a:p>
          </p:txBody>
        </p:sp>
      </p:grp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43919"/>
            <a:ext cx="4053988" cy="141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290143" y="1411850"/>
            <a:ext cx="4369779" cy="3076330"/>
            <a:chOff x="290143" y="1228970"/>
            <a:chExt cx="4369779" cy="3076330"/>
          </a:xfrm>
        </p:grpSpPr>
        <p:pic>
          <p:nvPicPr>
            <p:cNvPr id="3" name="Picture 2" descr="http://ufldl.stanford.edu/tutorial/images/Network33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143" y="1228970"/>
              <a:ext cx="4369779" cy="30763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6"/>
            <a:stretch/>
          </p:blipFill>
          <p:spPr bwMode="auto">
            <a:xfrm>
              <a:off x="3232149" y="2178231"/>
              <a:ext cx="712849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4415807" y="3071907"/>
            <a:ext cx="4614070" cy="1016497"/>
            <a:chOff x="4390292" y="1228970"/>
            <a:chExt cx="4614070" cy="10164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6617683" y="1228970"/>
                  <a:ext cx="2386679" cy="10164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p>
                                <m:r>
                                  <a:rPr lang="zh-CN" altLang="en-US" sz="22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sz="2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7683" y="1228970"/>
                  <a:ext cx="2386679" cy="10164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6"/>
            <p:cNvSpPr txBox="1"/>
            <p:nvPr/>
          </p:nvSpPr>
          <p:spPr>
            <a:xfrm>
              <a:off x="4390292" y="1428364"/>
              <a:ext cx="23771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ss function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xmlns="" id="{E497D868-AE96-4687-B624-FBE17F0765EF}"/>
                  </a:ext>
                </a:extLst>
              </p14:cNvPr>
              <p14:cNvContentPartPr/>
              <p14:nvPr/>
            </p14:nvContentPartPr>
            <p14:xfrm>
              <a:off x="4949280" y="2481840"/>
              <a:ext cx="4190400" cy="78048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E497D868-AE96-4687-B624-FBE17F0765E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39920" y="2472480"/>
                <a:ext cx="4209120" cy="79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6286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7421171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From Shallow to Deep Neural Networks</a:t>
            </a:r>
            <a:endParaRPr lang="zh-CN" altLang="en-US" dirty="0"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80463" y="3694664"/>
                <a:ext cx="859836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approximat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can build a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ep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eural network with less parameters: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63" y="3694664"/>
                <a:ext cx="8598361" cy="400110"/>
              </a:xfrm>
              <a:prstGeom prst="rect">
                <a:avLst/>
              </a:prstGeom>
              <a:blipFill>
                <a:blip r:embed="rId3"/>
                <a:stretch>
                  <a:fillRect l="-709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265176" y="1268659"/>
            <a:ext cx="8613648" cy="1140976"/>
            <a:chOff x="606667" y="4593802"/>
            <a:chExt cx="8106510" cy="1140976"/>
          </a:xfrm>
        </p:grpSpPr>
        <p:sp>
          <p:nvSpPr>
            <p:cNvPr id="6" name="矩形 5"/>
            <p:cNvSpPr/>
            <p:nvPr/>
          </p:nvSpPr>
          <p:spPr>
            <a:xfrm>
              <a:off x="606667" y="5026892"/>
              <a:ext cx="8106510" cy="707886"/>
            </a:xfrm>
            <a:prstGeom prst="rect">
              <a:avLst/>
            </a:prstGeom>
            <a:ln w="28575">
              <a:solidFill>
                <a:srgbClr val="0000FF"/>
              </a:solidFill>
            </a:ln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zh-CN" sz="2000" dirty="0"/>
                <a:t>Shallow networks require 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exponentially more neurons </a:t>
              </a:r>
              <a:r>
                <a:rPr lang="en-US" altLang="zh-CN" sz="2000" dirty="0"/>
                <a:t>than a deep network to achieve the same level of accuracy for function approximation</a:t>
              </a:r>
              <a:endParaRPr lang="en-US" altLang="zh-CN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06667" y="4593802"/>
              <a:ext cx="8106510" cy="430887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rgbClr val="0000FF"/>
              </a:solidFill>
            </a:ln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zh-CN" sz="2200" dirty="0">
                  <a:solidFill>
                    <a:schemeClr val="bg1"/>
                  </a:solidFill>
                </a:rPr>
                <a:t>Function Approximation Theory (</a:t>
              </a:r>
              <a:r>
                <a:rPr lang="en-US" altLang="zh-CN" sz="2200" dirty="0" err="1">
                  <a:solidFill>
                    <a:schemeClr val="bg1"/>
                  </a:solidFill>
                </a:rPr>
                <a:t>Shiyu</a:t>
              </a:r>
              <a:r>
                <a:rPr lang="en-US" altLang="zh-CN" sz="2200" dirty="0">
                  <a:solidFill>
                    <a:schemeClr val="bg1"/>
                  </a:solidFill>
                </a:rPr>
                <a:t> Liang, 2017)</a:t>
              </a: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744740" y="2664353"/>
            <a:ext cx="2132393" cy="849943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llow neural network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3508965" y="2664353"/>
            <a:ext cx="2132393" cy="849943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a lot of parameters</a:t>
            </a:r>
          </a:p>
        </p:txBody>
      </p:sp>
      <p:sp>
        <p:nvSpPr>
          <p:cNvPr id="33" name="圆角矩形 32"/>
          <p:cNvSpPr/>
          <p:nvPr/>
        </p:nvSpPr>
        <p:spPr>
          <a:xfrm>
            <a:off x="6250271" y="2664353"/>
            <a:ext cx="2132393" cy="849943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for training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/>
          <p:cNvCxnSpPr>
            <a:stCxn id="27" idx="3"/>
            <a:endCxn id="30" idx="1"/>
          </p:cNvCxnSpPr>
          <p:nvPr/>
        </p:nvCxnSpPr>
        <p:spPr>
          <a:xfrm>
            <a:off x="2877133" y="3089325"/>
            <a:ext cx="6318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0" idx="3"/>
            <a:endCxn id="33" idx="1"/>
          </p:cNvCxnSpPr>
          <p:nvPr/>
        </p:nvCxnSpPr>
        <p:spPr>
          <a:xfrm>
            <a:off x="5641358" y="3089325"/>
            <a:ext cx="60891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1177243" y="4221852"/>
            <a:ext cx="2235612" cy="2365126"/>
            <a:chOff x="921211" y="4038228"/>
            <a:chExt cx="2235612" cy="23651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1127870" y="4540157"/>
                  <a:ext cx="182229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7870" y="4540157"/>
                  <a:ext cx="1822294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2341" t="-2222" r="-4348" b="-3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921211" y="4977185"/>
                  <a:ext cx="223561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211" y="4977185"/>
                  <a:ext cx="2235612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1090" t="-4444" r="-3542" b="-3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/>
                <p:cNvSpPr txBox="1"/>
                <p:nvPr/>
              </p:nvSpPr>
              <p:spPr>
                <a:xfrm>
                  <a:off x="1254764" y="5689328"/>
                  <a:ext cx="156850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4764" y="5689328"/>
                  <a:ext cx="1568506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556" t="-2174" r="-5447" b="-326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/>
                <p:cNvSpPr/>
                <p:nvPr/>
              </p:nvSpPr>
              <p:spPr>
                <a:xfrm>
                  <a:off x="1843290" y="5194757"/>
                  <a:ext cx="391454" cy="553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00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40" name="矩形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290" y="5194757"/>
                  <a:ext cx="391454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/>
                <p:cNvSpPr/>
                <p:nvPr/>
              </p:nvSpPr>
              <p:spPr>
                <a:xfrm>
                  <a:off x="1684177" y="4038228"/>
                  <a:ext cx="7096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4177" y="4038228"/>
                  <a:ext cx="70968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/>
                <p:cNvSpPr txBox="1"/>
                <p:nvPr/>
              </p:nvSpPr>
              <p:spPr>
                <a:xfrm>
                  <a:off x="1685074" y="6126355"/>
                  <a:ext cx="70788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2" name="文本框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5074" y="6126355"/>
                  <a:ext cx="707886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4274" r="-2564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200026" y="4034992"/>
            <a:ext cx="638138" cy="2738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3813302" y="5050472"/>
                <a:ext cx="104532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302" y="5050472"/>
                <a:ext cx="1045323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4793200" y="5250527"/>
                <a:ext cx="3262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∘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200" y="5250527"/>
                <a:ext cx="3262560" cy="307777"/>
              </a:xfrm>
              <a:prstGeom prst="rect">
                <a:avLst/>
              </a:prstGeom>
              <a:blipFill>
                <a:blip r:embed="rId12"/>
                <a:stretch>
                  <a:fillRect l="-1308" t="-1961" r="-243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xmlns="" id="{1DFF3DD3-4717-4BAD-9DAD-AE02193A1452}"/>
                  </a:ext>
                </a:extLst>
              </p14:cNvPr>
              <p14:cNvContentPartPr/>
              <p14:nvPr/>
            </p14:nvContentPartPr>
            <p14:xfrm>
              <a:off x="645840" y="5284800"/>
              <a:ext cx="2336400" cy="9435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DFF3DD3-4717-4BAD-9DAD-AE02193A145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6480" y="5275440"/>
                <a:ext cx="2355120" cy="96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794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17938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28650" y="1267206"/>
            <a:ext cx="7886700" cy="498729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Recognition Methods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ural Network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y Connected 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Propagation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eep Learn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Recogni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Detec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Label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 Parsing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Models</a:t>
            </a:r>
          </a:p>
        </p:txBody>
      </p:sp>
    </p:spTree>
    <p:extLst>
      <p:ext uri="{BB962C8B-B14F-4D97-AF65-F5344CB8AC3E}">
        <p14:creationId xmlns:p14="http://schemas.microsoft.com/office/powerpoint/2010/main" val="769224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61648" y="153525"/>
            <a:ext cx="9144000" cy="7051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/>
              <a:t>From Neural Networks to Convolutional Neural Networks </a:t>
            </a:r>
            <a:endParaRPr lang="zh-CN" altLang="en-US" dirty="0"/>
          </a:p>
        </p:txBody>
      </p:sp>
      <p:pic>
        <p:nvPicPr>
          <p:cNvPr id="7" name="内容占位符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48" y="4471115"/>
            <a:ext cx="1823437" cy="1110313"/>
          </a:xfrm>
          <a:prstGeom prst="rect">
            <a:avLst/>
          </a:prstGeom>
          <a:scene3d>
            <a:camera prst="isometricOffAxis1Right"/>
            <a:lightRig rig="threePt" dir="t"/>
          </a:scene3d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27802"/>
              </p:ext>
            </p:extLst>
          </p:nvPr>
        </p:nvGraphicFramePr>
        <p:xfrm>
          <a:off x="7114380" y="4109288"/>
          <a:ext cx="913030" cy="189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" name="Equation" r:id="rId4" imgW="190500" imgH="457200" progId="Equation.DSMT4">
                  <p:embed/>
                </p:oleObj>
              </mc:Choice>
              <mc:Fallback>
                <p:oleObj name="Equation" r:id="rId4" imgW="19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380" y="4109288"/>
                        <a:ext cx="913030" cy="189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50035" y="4551905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450035" y="5143773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rd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450035" y="5662218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r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069519" y="4492704"/>
            <a:ext cx="75407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6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462401" y="4066614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605053" y="4072573"/>
            <a:ext cx="3938253" cy="1803325"/>
            <a:chOff x="1764052" y="2755523"/>
            <a:chExt cx="3938253" cy="1803325"/>
          </a:xfrm>
        </p:grpSpPr>
        <p:sp>
          <p:nvSpPr>
            <p:cNvPr id="17" name="矩形 16"/>
            <p:cNvSpPr/>
            <p:nvPr/>
          </p:nvSpPr>
          <p:spPr>
            <a:xfrm>
              <a:off x="1764052" y="2755523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893175" y="2896278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2022299" y="3037033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2151422" y="3177788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3585137" y="3155075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3693063" y="3269961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3800988" y="3384847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3908913" y="3499733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4739255" y="3262533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4816090" y="3347399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4892924" y="3432265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4969759" y="3517131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5046593" y="3601997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5123428" y="3686862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200263" y="3771728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277097" y="3856594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5367058" y="3922200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430767" y="4026326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507602" y="4111193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" name="直接连接符 35"/>
            <p:cNvCxnSpPr>
              <a:stCxn id="40" idx="0"/>
            </p:cNvCxnSpPr>
            <p:nvPr/>
          </p:nvCxnSpPr>
          <p:spPr>
            <a:xfrm flipH="1" flipV="1">
              <a:off x="4060258" y="3675859"/>
              <a:ext cx="1544696" cy="51174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40" idx="2"/>
            </p:cNvCxnSpPr>
            <p:nvPr/>
          </p:nvCxnSpPr>
          <p:spPr>
            <a:xfrm flipH="1" flipV="1">
              <a:off x="4290494" y="4115446"/>
              <a:ext cx="1314460" cy="151447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2452584" y="4166283"/>
              <a:ext cx="242213" cy="249950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023673" y="4142537"/>
              <a:ext cx="109062" cy="112546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5566536" y="4187604"/>
              <a:ext cx="76835" cy="79289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2691454" y="4133242"/>
              <a:ext cx="1332220" cy="33041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V="1">
              <a:off x="2699742" y="4264378"/>
              <a:ext cx="1322355" cy="14879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组合 42"/>
            <p:cNvGrpSpPr/>
            <p:nvPr/>
          </p:nvGrpSpPr>
          <p:grpSpPr>
            <a:xfrm>
              <a:off x="4038177" y="3672536"/>
              <a:ext cx="162503" cy="167693"/>
              <a:chOff x="6080422" y="2838192"/>
              <a:chExt cx="226959" cy="226959"/>
            </a:xfrm>
            <a:solidFill>
              <a:schemeClr val="accent2">
                <a:lumMod val="75000"/>
              </a:schemeClr>
            </a:solidFill>
          </p:grpSpPr>
          <p:sp>
            <p:nvSpPr>
              <p:cNvPr id="56" name="矩形 55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/>
              <p:cNvCxnSpPr>
                <a:stCxn id="56" idx="1"/>
                <a:endCxn id="56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56" idx="0"/>
                <a:endCxn id="56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/>
            <p:cNvGrpSpPr/>
            <p:nvPr/>
          </p:nvGrpSpPr>
          <p:grpSpPr>
            <a:xfrm>
              <a:off x="4112058" y="3764026"/>
              <a:ext cx="162503" cy="167693"/>
              <a:chOff x="6080422" y="2838192"/>
              <a:chExt cx="226959" cy="226959"/>
            </a:xfrm>
            <a:solidFill>
              <a:srgbClr val="FFFF00"/>
            </a:solidFill>
          </p:grpSpPr>
          <p:sp>
            <p:nvSpPr>
              <p:cNvPr id="53" name="矩形 52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" name="直接连接符 53"/>
              <p:cNvCxnSpPr>
                <a:stCxn id="53" idx="1"/>
                <a:endCxn id="53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>
                <a:stCxn id="53" idx="0"/>
                <a:endCxn id="53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组合 44"/>
            <p:cNvGrpSpPr/>
            <p:nvPr/>
          </p:nvGrpSpPr>
          <p:grpSpPr>
            <a:xfrm>
              <a:off x="4185939" y="3855515"/>
              <a:ext cx="162503" cy="167693"/>
              <a:chOff x="6080422" y="2838192"/>
              <a:chExt cx="226959" cy="226959"/>
            </a:xfrm>
            <a:solidFill>
              <a:schemeClr val="accent6">
                <a:lumMod val="60000"/>
                <a:lumOff val="40000"/>
              </a:schemeClr>
            </a:solidFill>
          </p:grpSpPr>
          <p:sp>
            <p:nvSpPr>
              <p:cNvPr id="50" name="矩形 49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连接符 50"/>
              <p:cNvCxnSpPr>
                <a:stCxn id="50" idx="1"/>
                <a:endCxn id="50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>
                <a:stCxn id="50" idx="0"/>
                <a:endCxn id="50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合 45"/>
            <p:cNvGrpSpPr/>
            <p:nvPr/>
          </p:nvGrpSpPr>
          <p:grpSpPr>
            <a:xfrm>
              <a:off x="4259819" y="3947005"/>
              <a:ext cx="162503" cy="167693"/>
              <a:chOff x="6080422" y="2838192"/>
              <a:chExt cx="226959" cy="226959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8" name="直接连接符 47"/>
              <p:cNvCxnSpPr>
                <a:stCxn id="47" idx="1"/>
                <a:endCxn id="47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>
                <a:stCxn id="47" idx="0"/>
                <a:endCxn id="47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2" name="文本框 61"/>
          <p:cNvSpPr txBox="1"/>
          <p:nvPr/>
        </p:nvSpPr>
        <p:spPr>
          <a:xfrm>
            <a:off x="2179972" y="6006628"/>
            <a:ext cx="4796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500" dirty="0"/>
              <a:t>Convolutional Neural Network</a:t>
            </a:r>
            <a:endParaRPr lang="zh-CN" altLang="en-US" sz="2500" dirty="0"/>
          </a:p>
        </p:txBody>
      </p:sp>
      <p:grpSp>
        <p:nvGrpSpPr>
          <p:cNvPr id="3" name="组合 2"/>
          <p:cNvGrpSpPr/>
          <p:nvPr/>
        </p:nvGrpSpPr>
        <p:grpSpPr>
          <a:xfrm>
            <a:off x="3105923" y="1033898"/>
            <a:ext cx="3437383" cy="2309577"/>
            <a:chOff x="3105923" y="1033898"/>
            <a:chExt cx="3437383" cy="2309577"/>
          </a:xfrm>
        </p:grpSpPr>
        <p:sp>
          <p:nvSpPr>
            <p:cNvPr id="63" name="椭圆 62"/>
            <p:cNvSpPr/>
            <p:nvPr/>
          </p:nvSpPr>
          <p:spPr>
            <a:xfrm>
              <a:off x="3105923" y="1275343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3105923" y="1792376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3105923" y="2309409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3105923" y="2826443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>
            <a:xfrm>
              <a:off x="4794036" y="1550932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4794036" y="2067965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/>
            <p:cNvSpPr/>
            <p:nvPr/>
          </p:nvSpPr>
          <p:spPr>
            <a:xfrm>
              <a:off x="4794036" y="2584998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4794036" y="3102031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4794036" y="1033898"/>
              <a:ext cx="240275" cy="2414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6303031" y="2068087"/>
              <a:ext cx="240275" cy="241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直接箭头连接符 72"/>
            <p:cNvCxnSpPr>
              <a:stCxn id="63" idx="6"/>
              <a:endCxn id="71" idx="2"/>
            </p:cNvCxnSpPr>
            <p:nvPr/>
          </p:nvCxnSpPr>
          <p:spPr>
            <a:xfrm flipV="1">
              <a:off x="3346198" y="1154620"/>
              <a:ext cx="1447838" cy="241445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>
              <a:stCxn id="63" idx="6"/>
              <a:endCxn id="67" idx="2"/>
            </p:cNvCxnSpPr>
            <p:nvPr/>
          </p:nvCxnSpPr>
          <p:spPr>
            <a:xfrm>
              <a:off x="3346198" y="1396065"/>
              <a:ext cx="1447838" cy="275589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>
              <a:stCxn id="63" idx="6"/>
              <a:endCxn id="68" idx="2"/>
            </p:cNvCxnSpPr>
            <p:nvPr/>
          </p:nvCxnSpPr>
          <p:spPr>
            <a:xfrm>
              <a:off x="3346198" y="1396065"/>
              <a:ext cx="1447838" cy="792622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>
              <a:stCxn id="63" idx="6"/>
              <a:endCxn id="69" idx="2"/>
            </p:cNvCxnSpPr>
            <p:nvPr/>
          </p:nvCxnSpPr>
          <p:spPr>
            <a:xfrm>
              <a:off x="3346198" y="1396065"/>
              <a:ext cx="1447838" cy="1309655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>
              <a:stCxn id="63" idx="6"/>
              <a:endCxn id="70" idx="2"/>
            </p:cNvCxnSpPr>
            <p:nvPr/>
          </p:nvCxnSpPr>
          <p:spPr>
            <a:xfrm>
              <a:off x="3346198" y="1396065"/>
              <a:ext cx="1447838" cy="1826688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>
              <a:stCxn id="64" idx="6"/>
              <a:endCxn id="71" idx="2"/>
            </p:cNvCxnSpPr>
            <p:nvPr/>
          </p:nvCxnSpPr>
          <p:spPr>
            <a:xfrm flipV="1">
              <a:off x="3346198" y="1154620"/>
              <a:ext cx="1447838" cy="758478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>
              <a:stCxn id="64" idx="6"/>
              <a:endCxn id="67" idx="2"/>
            </p:cNvCxnSpPr>
            <p:nvPr/>
          </p:nvCxnSpPr>
          <p:spPr>
            <a:xfrm flipV="1">
              <a:off x="3346198" y="1671654"/>
              <a:ext cx="1447838" cy="241444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>
              <a:stCxn id="64" idx="6"/>
              <a:endCxn id="68" idx="2"/>
            </p:cNvCxnSpPr>
            <p:nvPr/>
          </p:nvCxnSpPr>
          <p:spPr>
            <a:xfrm>
              <a:off x="3346198" y="1913098"/>
              <a:ext cx="1447838" cy="275589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>
              <a:stCxn id="64" idx="6"/>
              <a:endCxn id="69" idx="2"/>
            </p:cNvCxnSpPr>
            <p:nvPr/>
          </p:nvCxnSpPr>
          <p:spPr>
            <a:xfrm>
              <a:off x="3346198" y="1913098"/>
              <a:ext cx="1447838" cy="792622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>
              <a:stCxn id="64" idx="6"/>
              <a:endCxn id="70" idx="2"/>
            </p:cNvCxnSpPr>
            <p:nvPr/>
          </p:nvCxnSpPr>
          <p:spPr>
            <a:xfrm>
              <a:off x="3346198" y="1913098"/>
              <a:ext cx="1447838" cy="1309655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5" idx="6"/>
              <a:endCxn id="71" idx="2"/>
            </p:cNvCxnSpPr>
            <p:nvPr/>
          </p:nvCxnSpPr>
          <p:spPr>
            <a:xfrm flipV="1">
              <a:off x="3346198" y="1154620"/>
              <a:ext cx="1447838" cy="1275511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5" idx="6"/>
              <a:endCxn id="67" idx="2"/>
            </p:cNvCxnSpPr>
            <p:nvPr/>
          </p:nvCxnSpPr>
          <p:spPr>
            <a:xfrm flipV="1">
              <a:off x="3346198" y="1671654"/>
              <a:ext cx="1447838" cy="758477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>
              <a:stCxn id="65" idx="6"/>
              <a:endCxn id="68" idx="2"/>
            </p:cNvCxnSpPr>
            <p:nvPr/>
          </p:nvCxnSpPr>
          <p:spPr>
            <a:xfrm flipV="1">
              <a:off x="3346198" y="2188687"/>
              <a:ext cx="1447838" cy="241444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>
              <a:stCxn id="65" idx="6"/>
              <a:endCxn id="69" idx="2"/>
            </p:cNvCxnSpPr>
            <p:nvPr/>
          </p:nvCxnSpPr>
          <p:spPr>
            <a:xfrm>
              <a:off x="3346198" y="2430131"/>
              <a:ext cx="1447838" cy="275589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>
              <a:stCxn id="65" idx="6"/>
              <a:endCxn id="70" idx="2"/>
            </p:cNvCxnSpPr>
            <p:nvPr/>
          </p:nvCxnSpPr>
          <p:spPr>
            <a:xfrm>
              <a:off x="3346198" y="2430131"/>
              <a:ext cx="1447838" cy="792622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>
              <a:stCxn id="66" idx="6"/>
              <a:endCxn id="71" idx="2"/>
            </p:cNvCxnSpPr>
            <p:nvPr/>
          </p:nvCxnSpPr>
          <p:spPr>
            <a:xfrm flipV="1">
              <a:off x="3346198" y="1154620"/>
              <a:ext cx="1447838" cy="1792545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>
              <a:stCxn id="66" idx="6"/>
              <a:endCxn id="67" idx="2"/>
            </p:cNvCxnSpPr>
            <p:nvPr/>
          </p:nvCxnSpPr>
          <p:spPr>
            <a:xfrm flipV="1">
              <a:off x="3346198" y="1671654"/>
              <a:ext cx="1447838" cy="1275511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66" idx="6"/>
              <a:endCxn id="68" idx="2"/>
            </p:cNvCxnSpPr>
            <p:nvPr/>
          </p:nvCxnSpPr>
          <p:spPr>
            <a:xfrm flipV="1">
              <a:off x="3346198" y="2188687"/>
              <a:ext cx="1447838" cy="758478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>
              <a:stCxn id="66" idx="6"/>
              <a:endCxn id="69" idx="2"/>
            </p:cNvCxnSpPr>
            <p:nvPr/>
          </p:nvCxnSpPr>
          <p:spPr>
            <a:xfrm flipV="1">
              <a:off x="3346198" y="2705720"/>
              <a:ext cx="1447838" cy="241445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>
              <a:stCxn id="66" idx="6"/>
              <a:endCxn id="70" idx="2"/>
            </p:cNvCxnSpPr>
            <p:nvPr/>
          </p:nvCxnSpPr>
          <p:spPr>
            <a:xfrm>
              <a:off x="3346198" y="2947165"/>
              <a:ext cx="1447838" cy="275588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>
              <a:stCxn id="71" idx="6"/>
              <a:endCxn id="72" idx="2"/>
            </p:cNvCxnSpPr>
            <p:nvPr/>
          </p:nvCxnSpPr>
          <p:spPr>
            <a:xfrm>
              <a:off x="5034311" y="1154620"/>
              <a:ext cx="1268720" cy="1034067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/>
            <p:cNvCxnSpPr>
              <a:stCxn id="67" idx="6"/>
              <a:endCxn id="72" idx="2"/>
            </p:cNvCxnSpPr>
            <p:nvPr/>
          </p:nvCxnSpPr>
          <p:spPr>
            <a:xfrm>
              <a:off x="5034311" y="1671654"/>
              <a:ext cx="1268720" cy="517033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stCxn id="68" idx="6"/>
              <a:endCxn id="72" idx="2"/>
            </p:cNvCxnSpPr>
            <p:nvPr/>
          </p:nvCxnSpPr>
          <p:spPr>
            <a:xfrm>
              <a:off x="5034311" y="2188687"/>
              <a:ext cx="12687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>
              <a:stCxn id="69" idx="6"/>
              <a:endCxn id="72" idx="2"/>
            </p:cNvCxnSpPr>
            <p:nvPr/>
          </p:nvCxnSpPr>
          <p:spPr>
            <a:xfrm flipV="1">
              <a:off x="5034311" y="2188687"/>
              <a:ext cx="1268720" cy="517033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stCxn id="70" idx="6"/>
              <a:endCxn id="72" idx="2"/>
            </p:cNvCxnSpPr>
            <p:nvPr/>
          </p:nvCxnSpPr>
          <p:spPr>
            <a:xfrm flipV="1">
              <a:off x="5034311" y="2188687"/>
              <a:ext cx="1268720" cy="1034066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3" name="直接箭头连接符 222"/>
          <p:cNvCxnSpPr/>
          <p:nvPr/>
        </p:nvCxnSpPr>
        <p:spPr>
          <a:xfrm>
            <a:off x="1959836" y="5049851"/>
            <a:ext cx="53452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/>
          <p:nvPr/>
        </p:nvCxnSpPr>
        <p:spPr>
          <a:xfrm>
            <a:off x="6665556" y="5049851"/>
            <a:ext cx="53452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矩形 224"/>
          <p:cNvSpPr/>
          <p:nvPr/>
        </p:nvSpPr>
        <p:spPr>
          <a:xfrm>
            <a:off x="2533650" y="3814031"/>
            <a:ext cx="4089057" cy="2790825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8" name="内容占位符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48" y="1593893"/>
            <a:ext cx="1823437" cy="1110313"/>
          </a:xfrm>
          <a:prstGeom prst="rect">
            <a:avLst/>
          </a:prstGeom>
          <a:scene3d>
            <a:camera prst="isometricOffAxis1Right"/>
            <a:lightRig rig="threePt" dir="t"/>
          </a:scene3d>
        </p:spPr>
      </p:pic>
      <p:cxnSp>
        <p:nvCxnSpPr>
          <p:cNvPr id="229" name="直接箭头连接符 228"/>
          <p:cNvCxnSpPr/>
          <p:nvPr/>
        </p:nvCxnSpPr>
        <p:spPr>
          <a:xfrm>
            <a:off x="1999124" y="2172629"/>
            <a:ext cx="99329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箭头连接符 230"/>
          <p:cNvCxnSpPr/>
          <p:nvPr/>
        </p:nvCxnSpPr>
        <p:spPr>
          <a:xfrm>
            <a:off x="6579854" y="2188687"/>
            <a:ext cx="53452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文本框 231"/>
          <p:cNvSpPr txBox="1"/>
          <p:nvPr/>
        </p:nvSpPr>
        <p:spPr>
          <a:xfrm>
            <a:off x="7114380" y="1977813"/>
            <a:ext cx="10058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矩形 97"/>
              <p:cNvSpPr/>
              <p:nvPr/>
            </p:nvSpPr>
            <p:spPr>
              <a:xfrm rot="5400000">
                <a:off x="3971335" y="3137075"/>
                <a:ext cx="104532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矩形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3971335" y="3137075"/>
                <a:ext cx="1045323" cy="7078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13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Basic Structur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006" y="1351909"/>
            <a:ext cx="4375238" cy="52774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670006" y="1230923"/>
            <a:ext cx="4375238" cy="42131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337624" y="2061904"/>
            <a:ext cx="2538943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or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>
            <a:stCxn id="2" idx="3"/>
            <a:endCxn id="3" idx="1"/>
          </p:cNvCxnSpPr>
          <p:nvPr/>
        </p:nvCxnSpPr>
        <p:spPr>
          <a:xfrm flipV="1">
            <a:off x="6045244" y="2292737"/>
            <a:ext cx="292380" cy="10447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2583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17938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28650" y="1267206"/>
            <a:ext cx="7886700" cy="498729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Recognition Methods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ural Network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y Connected 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Propagation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eep Learn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Recogni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Detec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Label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 Parsing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Models</a:t>
            </a:r>
          </a:p>
        </p:txBody>
      </p:sp>
    </p:spTree>
    <p:extLst>
      <p:ext uri="{BB962C8B-B14F-4D97-AF65-F5344CB8AC3E}">
        <p14:creationId xmlns:p14="http://schemas.microsoft.com/office/powerpoint/2010/main" val="40503094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Basic Structur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006" y="1351909"/>
            <a:ext cx="4375238" cy="52774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126192" y="4580467"/>
            <a:ext cx="3462866" cy="863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214532" y="4585296"/>
            <a:ext cx="2538943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or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>
            <a:stCxn id="2" idx="3"/>
            <a:endCxn id="3" idx="1"/>
          </p:cNvCxnSpPr>
          <p:nvPr/>
        </p:nvCxnSpPr>
        <p:spPr>
          <a:xfrm flipV="1">
            <a:off x="5589058" y="4816129"/>
            <a:ext cx="625474" cy="1961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431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65735" y="125226"/>
            <a:ext cx="3747504" cy="365125"/>
          </a:xfr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个人简介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890299"/>
              </p:ext>
            </p:extLst>
          </p:nvPr>
        </p:nvGraphicFramePr>
        <p:xfrm>
          <a:off x="527443" y="1066557"/>
          <a:ext cx="6943429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786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647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002.09-2006.06</a:t>
                      </a:r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湖南大学</a:t>
                      </a:r>
                      <a:endParaRPr lang="en-US" altLang="zh-CN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环境工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学   士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452101"/>
              </p:ext>
            </p:extLst>
          </p:nvPr>
        </p:nvGraphicFramePr>
        <p:xfrm>
          <a:off x="527443" y="1945747"/>
          <a:ext cx="6952954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786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743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006.09-2009.06</a:t>
                      </a:r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湖南大学</a:t>
                      </a:r>
                      <a:endParaRPr lang="en-US" altLang="zh-CN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模式识别与智能系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硕   士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046463"/>
              </p:ext>
            </p:extLst>
          </p:nvPr>
        </p:nvGraphicFramePr>
        <p:xfrm>
          <a:off x="527443" y="2824937"/>
          <a:ext cx="6952954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786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743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010.01-2014.10</a:t>
                      </a:r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新加坡南洋理工大学（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全额奖学金</a:t>
                      </a:r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）</a:t>
                      </a:r>
                      <a:endParaRPr lang="en-US" altLang="zh-CN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计算机科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博   士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486761" y="1902392"/>
            <a:ext cx="8122048" cy="0"/>
          </a:xfrm>
          <a:prstGeom prst="line">
            <a:avLst/>
          </a:prstGeom>
          <a:ln w="635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86761" y="2781582"/>
            <a:ext cx="8122048" cy="0"/>
          </a:xfrm>
          <a:prstGeom prst="line">
            <a:avLst/>
          </a:prstGeom>
          <a:ln w="635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86761" y="3660773"/>
            <a:ext cx="8121600" cy="0"/>
          </a:xfrm>
          <a:prstGeom prst="line">
            <a:avLst/>
          </a:prstGeom>
          <a:ln w="635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958116"/>
              </p:ext>
            </p:extLst>
          </p:nvPr>
        </p:nvGraphicFramePr>
        <p:xfrm>
          <a:off x="527443" y="4218196"/>
          <a:ext cx="6952954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786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743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013.09-2014.05</a:t>
                      </a:r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新加坡南洋理工大学</a:t>
                      </a:r>
                      <a:endParaRPr lang="en-US" altLang="zh-CN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机器学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助理研究员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(Research Associate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cxnSp>
        <p:nvCxnSpPr>
          <p:cNvPr id="29" name="直接连接符 28"/>
          <p:cNvCxnSpPr/>
          <p:nvPr/>
        </p:nvCxnSpPr>
        <p:spPr>
          <a:xfrm>
            <a:off x="477236" y="5040002"/>
            <a:ext cx="8121600" cy="0"/>
          </a:xfrm>
          <a:prstGeom prst="line">
            <a:avLst/>
          </a:prstGeom>
          <a:ln w="635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543517"/>
              </p:ext>
            </p:extLst>
          </p:nvPr>
        </p:nvGraphicFramePr>
        <p:xfrm>
          <a:off x="527443" y="5069328"/>
          <a:ext cx="8245082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824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762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014.06-2016.09</a:t>
                      </a:r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澳大利亚阿德莱德大学</a:t>
                      </a:r>
                      <a:endParaRPr lang="en-US" altLang="zh-CN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机器视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高级助理研究员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(Senior Research Associate)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cxnSp>
        <p:nvCxnSpPr>
          <p:cNvPr id="33" name="直接连接符 32"/>
          <p:cNvCxnSpPr/>
          <p:nvPr/>
        </p:nvCxnSpPr>
        <p:spPr>
          <a:xfrm>
            <a:off x="452268" y="5891134"/>
            <a:ext cx="8121600" cy="0"/>
          </a:xfrm>
          <a:prstGeom prst="line">
            <a:avLst/>
          </a:prstGeom>
          <a:ln w="635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767609"/>
              </p:ext>
            </p:extLst>
          </p:nvPr>
        </p:nvGraphicFramePr>
        <p:xfrm>
          <a:off x="527443" y="5920460"/>
          <a:ext cx="8245082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764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6685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016.09-</a:t>
                      </a:r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至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华南理工大学</a:t>
                      </a:r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(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入选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13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批中组部青年千人计划</a:t>
                      </a:r>
                      <a:r>
                        <a:rPr lang="en-US" altLang="zh-CN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教授、博士生导师</a:t>
                      </a:r>
                      <a:endParaRPr lang="en-US" altLang="zh-CN" sz="2000" b="1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417775" y="6742266"/>
            <a:ext cx="8121600" cy="0"/>
          </a:xfrm>
          <a:prstGeom prst="line">
            <a:avLst/>
          </a:prstGeom>
          <a:ln w="635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165735" y="641207"/>
            <a:ext cx="2012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主要教育经历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165735" y="3781190"/>
            <a:ext cx="2012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科研工作经历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607146-DD1E-4EBD-B8F7-D93B3206AC37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002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153">
        <p:fade/>
      </p:transition>
    </mc:Choice>
    <mc:Fallback xmlns="">
      <p:transition spd="med" advTm="3315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nvolution Oper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33395" y="3789673"/>
                <a:ext cx="5090047" cy="889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395" y="3789673"/>
                <a:ext cx="5090047" cy="88915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511" y="4759075"/>
            <a:ext cx="5894747" cy="185155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57175" y="1263965"/>
            <a:ext cx="8667750" cy="2336537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ignal processing, convolution is a method of combining two signal sources in such a manner:</a:t>
            </a:r>
          </a:p>
          <a:p>
            <a:pPr marL="800100" lvl="1" indent="-3429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hasizing common frequencies</a:t>
            </a:r>
          </a:p>
          <a:p>
            <a:pPr marL="800100" lvl="1" indent="-3429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inishing different frequencie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a specific filter across the audio signal </a:t>
            </a:r>
          </a:p>
        </p:txBody>
      </p:sp>
    </p:spTree>
    <p:extLst>
      <p:ext uri="{BB962C8B-B14F-4D97-AF65-F5344CB8AC3E}">
        <p14:creationId xmlns:p14="http://schemas.microsoft.com/office/powerpoint/2010/main" val="523818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dirty="0"/>
              <a:t>Why Convolutional Layer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069759" y="1244317"/>
            <a:ext cx="3936508" cy="4845806"/>
            <a:chOff x="594106" y="1555114"/>
            <a:chExt cx="3936508" cy="48458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106" y="1555114"/>
              <a:ext cx="3936508" cy="4507936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966612" y="5877700"/>
              <a:ext cx="7958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352799" y="5877700"/>
              <a:ext cx="7958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72561" y="2153042"/>
            <a:ext cx="4797198" cy="2785378"/>
            <a:chOff x="1248973" y="2151562"/>
            <a:chExt cx="3609904" cy="34502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248973" y="2151562"/>
                  <a:ext cx="3609904" cy="3450242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</a:ln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ts val="3000"/>
                    </a:lnSpc>
                    <a:buFont typeface="Wingdings" panose="05000000000000000000" pitchFamily="2" charset="2"/>
                    <a:buChar char="Ø"/>
                  </a:pP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ully Connected Neural Networks</a:t>
                  </a:r>
                </a:p>
                <a:p>
                  <a:pPr marL="342900" indent="-342900">
                    <a:lnSpc>
                      <a:spcPts val="3000"/>
                    </a:lnSpc>
                    <a:buFont typeface="Wingdings" panose="05000000000000000000" pitchFamily="2" charset="2"/>
                    <a:buChar char="Ø"/>
                  </a:pPr>
                  <a:endPara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342900" indent="-342900">
                    <a:lnSpc>
                      <a:spcPts val="3000"/>
                    </a:lnSpc>
                    <a:buFont typeface="Wingdings" panose="05000000000000000000" pitchFamily="2" charset="2"/>
                    <a:buChar char="Ø"/>
                  </a:pP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connections</a:t>
                  </a:r>
                </a:p>
                <a:p>
                  <a:pPr marL="342900" indent="-342900">
                    <a:lnSpc>
                      <a:spcPts val="3000"/>
                    </a:lnSpc>
                    <a:buFont typeface="Wingdings" panose="05000000000000000000" pitchFamily="2" charset="2"/>
                    <a:buChar char="Ø"/>
                  </a:pPr>
                  <a:endPara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342900" indent="-342900">
                    <a:lnSpc>
                      <a:spcPts val="3000"/>
                    </a:lnSpc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and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 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400" b="1" dirty="0"/>
                    <a:t> </a:t>
                  </a:r>
                  <a:r>
                    <a:rPr lang="en-US" altLang="zh-CN" sz="2400" dirty="0"/>
                    <a:t>can be very large</a:t>
                  </a:r>
                  <a:endParaRPr lang="zh-CN" altLang="en-US" sz="2400" dirty="0"/>
                </a:p>
                <a:p>
                  <a:pPr marL="342900" indent="-342900">
                    <a:lnSpc>
                      <a:spcPts val="3000"/>
                    </a:lnSpc>
                    <a:buFont typeface="Wingdings" panose="05000000000000000000" pitchFamily="2" charset="2"/>
                    <a:buChar char="Ø"/>
                  </a:pPr>
                  <a:endPara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8973" y="2151562"/>
                  <a:ext cx="3609904" cy="3450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515" t="-1515"/>
                  </a:stretch>
                </a:blipFill>
                <a:ln w="28575">
                  <a:solidFill>
                    <a:srgbClr val="0000FF"/>
                  </a:solidFill>
                  <a:prstDash val="dash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1534284" y="3138124"/>
                  <a:ext cx="832309" cy="4001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000" b="1" dirty="0"/>
                    <a:t> </a:t>
                  </a: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4284" y="3138124"/>
                  <a:ext cx="832309" cy="40010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943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文本框 11"/>
          <p:cNvSpPr txBox="1"/>
          <p:nvPr/>
        </p:nvSpPr>
        <p:spPr>
          <a:xfrm>
            <a:off x="2233665" y="5397625"/>
            <a:ext cx="3243943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any connections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>
            <a:endCxn id="13" idx="0"/>
          </p:cNvCxnSpPr>
          <p:nvPr/>
        </p:nvCxnSpPr>
        <p:spPr>
          <a:xfrm flipH="1">
            <a:off x="3855637" y="4541192"/>
            <a:ext cx="2119730" cy="8564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64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6221021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Too Many Connections and Parameters</a:t>
            </a:r>
            <a:endParaRPr lang="zh-CN" altLang="en-US" dirty="0">
              <a:ea typeface="+mj-ea"/>
            </a:endParaRPr>
          </a:p>
        </p:txBody>
      </p:sp>
      <p:sp>
        <p:nvSpPr>
          <p:cNvPr id="3" name="object 10"/>
          <p:cNvSpPr/>
          <p:nvPr/>
        </p:nvSpPr>
        <p:spPr>
          <a:xfrm>
            <a:off x="278190" y="1704974"/>
            <a:ext cx="2991286" cy="348000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332187"/>
              </p:ext>
            </p:extLst>
          </p:nvPr>
        </p:nvGraphicFramePr>
        <p:xfrm>
          <a:off x="3637188" y="1965793"/>
          <a:ext cx="5268687" cy="2780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73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1074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205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578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 Size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hidden units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Connections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6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x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6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x3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4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46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x22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176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84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x1000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09554" y="4061366"/>
                <a:ext cx="8290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n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554" y="4061366"/>
                <a:ext cx="829010" cy="461665"/>
              </a:xfrm>
              <a:prstGeom prst="rect">
                <a:avLst/>
              </a:prstGeom>
              <a:blipFill>
                <a:blip r:embed="rId3"/>
                <a:stretch>
                  <a:fillRect l="-1471" t="-10526" r="-1029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11"/>
          <p:cNvSpPr txBox="1"/>
          <p:nvPr/>
        </p:nvSpPr>
        <p:spPr>
          <a:xfrm>
            <a:off x="3811360" y="5478026"/>
            <a:ext cx="3243943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any parameter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>
            <a:endCxn id="6" idx="0"/>
          </p:cNvCxnSpPr>
          <p:nvPr/>
        </p:nvCxnSpPr>
        <p:spPr>
          <a:xfrm flipH="1">
            <a:off x="5433332" y="4580181"/>
            <a:ext cx="2367644" cy="8978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3637188" y="4073130"/>
            <a:ext cx="5268687" cy="4027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596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7440221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From Full Connections to Local Connections</a:t>
            </a:r>
            <a:endParaRPr lang="zh-CN" altLang="en-US" dirty="0">
              <a:ea typeface="+mj-ea"/>
            </a:endParaRPr>
          </a:p>
        </p:txBody>
      </p:sp>
      <p:sp>
        <p:nvSpPr>
          <p:cNvPr id="3" name="object 9"/>
          <p:cNvSpPr/>
          <p:nvPr/>
        </p:nvSpPr>
        <p:spPr>
          <a:xfrm>
            <a:off x="5184389" y="1339204"/>
            <a:ext cx="3274363" cy="344614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10"/>
          <p:cNvSpPr/>
          <p:nvPr/>
        </p:nvSpPr>
        <p:spPr>
          <a:xfrm>
            <a:off x="471350" y="1253353"/>
            <a:ext cx="3480755" cy="346413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文本框 6"/>
          <p:cNvSpPr txBox="1"/>
          <p:nvPr/>
        </p:nvSpPr>
        <p:spPr>
          <a:xfrm>
            <a:off x="337684" y="4691701"/>
            <a:ext cx="383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 connections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7"/>
          <p:cNvSpPr txBox="1"/>
          <p:nvPr/>
        </p:nvSpPr>
        <p:spPr>
          <a:xfrm>
            <a:off x="4887459" y="4691701"/>
            <a:ext cx="383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connections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012002" y="3000319"/>
                <a:ext cx="91602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5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5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002" y="3000319"/>
                <a:ext cx="916024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1080" y="5263180"/>
                <a:ext cx="4021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00×1000×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connections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80" y="5263180"/>
                <a:ext cx="4021294" cy="461665"/>
              </a:xfrm>
              <a:prstGeom prst="rect">
                <a:avLst/>
              </a:prstGeom>
              <a:blipFill>
                <a:blip r:embed="rId5"/>
                <a:stretch>
                  <a:fillRect l="-455" t="-10526" r="-106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4"/>
          <p:cNvSpPr txBox="1"/>
          <p:nvPr/>
        </p:nvSpPr>
        <p:spPr>
          <a:xfrm>
            <a:off x="1755712" y="5830804"/>
            <a:ext cx="564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number of parameter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0371" y="1253354"/>
            <a:ext cx="3922713" cy="4471491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29185" y="1253354"/>
            <a:ext cx="4184770" cy="447149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96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905" y="1251762"/>
            <a:ext cx="6826189" cy="5334125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6182921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Local Connections: Convol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301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6877" y="2756640"/>
            <a:ext cx="4563147" cy="3710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35011" y="1144877"/>
                <a:ext cx="49513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 Operation : Y=W*X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 – invariant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: odd by odd (3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 5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, 7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)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11" y="1144877"/>
                <a:ext cx="4951339" cy="1938992"/>
              </a:xfrm>
              <a:prstGeom prst="rect">
                <a:avLst/>
              </a:prstGeom>
              <a:blipFill>
                <a:blip r:embed="rId3"/>
                <a:stretch>
                  <a:fillRect l="-1601" t="-2516" b="-6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478071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Properties of Convol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994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6611546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Weights Sharing: Further Reduce Parameters</a:t>
            </a:r>
            <a:endParaRPr lang="zh-CN" altLang="en-US" dirty="0">
              <a:ea typeface="+mj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33632" y="2428689"/>
            <a:ext cx="4372217" cy="2336537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e filter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oss the whole image</a:t>
            </a:r>
          </a:p>
          <a:p>
            <a:pPr marL="285750" indent="-28575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AU" altLang="zh-CN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 many kernels</a:t>
            </a:r>
          </a:p>
          <a:p>
            <a:pPr marL="285750" indent="-28575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AU" altLang="zh-CN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rnel </a:t>
            </a:r>
            <a:r>
              <a:rPr lang="en-AU" altLang="zh-CN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ssociate with one feature map</a:t>
            </a:r>
            <a:endParaRPr lang="zh-CN" alt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14"/>
          <p:cNvSpPr/>
          <p:nvPr/>
        </p:nvSpPr>
        <p:spPr>
          <a:xfrm>
            <a:off x="518649" y="1838326"/>
            <a:ext cx="3424768" cy="351726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654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Convolution Layer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35886" y="3688917"/>
            <a:ext cx="3987542" cy="2342857"/>
            <a:chOff x="535886" y="3517391"/>
            <a:chExt cx="3987542" cy="2342857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5886" y="3517391"/>
              <a:ext cx="2276190" cy="234285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5333" y="3779295"/>
              <a:ext cx="1838095" cy="1819048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1523" y="3484067"/>
            <a:ext cx="3096627" cy="275255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-224227" y="2049787"/>
            <a:ext cx="1845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06792" y="6028445"/>
            <a:ext cx="1845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d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667229" y="6028445"/>
            <a:ext cx="1845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115" y="1045618"/>
            <a:ext cx="7243662" cy="253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375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xmlns="" id="{F47DF302-398B-4CA1-B6D1-BDD7BE0F6502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b="1451"/>
          <a:stretch/>
        </p:blipFill>
        <p:spPr>
          <a:xfrm>
            <a:off x="6138628" y="3755152"/>
            <a:ext cx="3015504" cy="2178923"/>
          </a:xfrm>
          <a:prstGeom prst="rect">
            <a:avLst/>
          </a:prstGeom>
        </p:spPr>
      </p:pic>
      <p:pic>
        <p:nvPicPr>
          <p:cNvPr id="2050" name="Picture 2" descr="http://ufldl.stanford.edu/wiki/images/6/6c/Convolution_schematic.gif">
            <a:extLst>
              <a:ext uri="{FF2B5EF4-FFF2-40B4-BE49-F238E27FC236}">
                <a16:creationId xmlns:a16="http://schemas.microsoft.com/office/drawing/2014/main" xmlns="" id="{5297BE86-58DF-4CC8-BAA6-68DBAC3690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3" y="1089458"/>
            <a:ext cx="3015504" cy="2201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B2FB8F3-19B3-4AF2-A4BF-80336BA14C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4916" y="1086800"/>
            <a:ext cx="3015504" cy="22067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F752D692-4A6F-4FEC-A9A7-BB9730059D6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547"/>
          <a:stretch/>
        </p:blipFill>
        <p:spPr>
          <a:xfrm>
            <a:off x="6138628" y="1091547"/>
            <a:ext cx="2938697" cy="21972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C93DDA4D-B665-47C3-8EDA-F06512EE93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36" y="3754573"/>
            <a:ext cx="3015504" cy="22121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69F362D2-AC2A-4F74-B336-B6AA038CDC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2332" y="3747229"/>
            <a:ext cx="3015504" cy="2226834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7" name="组合 16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141679" y="266256"/>
              <a:ext cx="76043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other Example: Convolution with Scanning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099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667" y="156358"/>
            <a:ext cx="8897816" cy="703261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Why Local Connections and Parameter Sharing</a:t>
            </a:r>
            <a:endParaRPr lang="zh-CN" altLang="en-US" dirty="0">
              <a:ea typeface="+mj-ea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123092" y="1069056"/>
            <a:ext cx="9020908" cy="729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patterns are much smaller than the whole imag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 descr="https://upload.wikimedia.org/wikipedia/commons/5/5e/Silverbird_in_Murchison_Falls_National_Park,_Ugand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429" y="4597367"/>
            <a:ext cx="2485663" cy="165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19"/>
          <p:cNvSpPr txBox="1"/>
          <p:nvPr/>
        </p:nvSpPr>
        <p:spPr>
          <a:xfrm>
            <a:off x="871066" y="2647218"/>
            <a:ext cx="7401868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uron does not have to see the whole image to discover the pattern.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73830" y="4561211"/>
            <a:ext cx="6174124" cy="1279848"/>
            <a:chOff x="1473830" y="4561211"/>
            <a:chExt cx="6174124" cy="1279848"/>
          </a:xfrm>
        </p:grpSpPr>
        <p:pic>
          <p:nvPicPr>
            <p:cNvPr id="5" name="圖片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94492" y="4643384"/>
              <a:ext cx="1296890" cy="1139691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</p:pic>
        <p:pic>
          <p:nvPicPr>
            <p:cNvPr id="6" name="圖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96720" y="4561211"/>
              <a:ext cx="2151234" cy="1279848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1473830" y="4643384"/>
              <a:ext cx="406400" cy="37945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0" name="直線單箭頭接點 45"/>
            <p:cNvCxnSpPr>
              <a:stCxn id="9" idx="3"/>
              <a:endCxn id="5" idx="1"/>
            </p:cNvCxnSpPr>
            <p:nvPr/>
          </p:nvCxnSpPr>
          <p:spPr>
            <a:xfrm>
              <a:off x="1880230" y="4833114"/>
              <a:ext cx="2214262" cy="380116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字方塊 48"/>
          <p:cNvSpPr txBox="1"/>
          <p:nvPr/>
        </p:nvSpPr>
        <p:spPr>
          <a:xfrm>
            <a:off x="871066" y="3541427"/>
            <a:ext cx="7401868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ng to small region with less parameters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圓角矩形圖說文字 42"/>
          <p:cNvSpPr/>
          <p:nvPr/>
        </p:nvSpPr>
        <p:spPr>
          <a:xfrm>
            <a:off x="6259915" y="5627421"/>
            <a:ext cx="2423235" cy="601661"/>
          </a:xfrm>
          <a:prstGeom prst="wedgeRoundRectCallout">
            <a:avLst>
              <a:gd name="adj1" fmla="val -16286"/>
              <a:gd name="adj2" fmla="val -92191"/>
              <a:gd name="adj3" fmla="val 1666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k”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o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597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17938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28650" y="1267206"/>
            <a:ext cx="7886700" cy="498729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Recognition Methods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ural Network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y Connected 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Propagation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eep Learn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Recogni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Detec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Label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 Parsing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Models</a:t>
            </a:r>
          </a:p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e machine learn?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792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982896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Why Local Connections</a:t>
            </a:r>
            <a:endParaRPr lang="zh-CN" altLang="en-US" dirty="0">
              <a:ea typeface="+mj-ea"/>
            </a:endParaRPr>
          </a:p>
        </p:txBody>
      </p:sp>
      <p:pic>
        <p:nvPicPr>
          <p:cNvPr id="3" name="Picture 4" descr="http://all4desktop.com/data_images/original/4244361-bir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194" y="4000798"/>
            <a:ext cx="2485663" cy="179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內容版面配置區 2"/>
          <p:cNvSpPr txBox="1">
            <a:spLocks/>
          </p:cNvSpPr>
          <p:nvPr/>
        </p:nvSpPr>
        <p:spPr>
          <a:xfrm>
            <a:off x="151204" y="1165105"/>
            <a:ext cx="7289800" cy="4022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e patterns appear in different regions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https://upload.wikimedia.org/wikipedia/commons/5/5e/Silverbird_in_Murchison_Falls_National_Park,_Ugand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194" y="2102336"/>
            <a:ext cx="2485663" cy="165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7021" y="2391707"/>
            <a:ext cx="2151234" cy="1279848"/>
          </a:xfrm>
          <a:prstGeom prst="rect">
            <a:avLst/>
          </a:prstGeom>
        </p:spPr>
      </p:pic>
      <p:sp>
        <p:nvSpPr>
          <p:cNvPr id="7" name="雲朵形圖說文字 9"/>
          <p:cNvSpPr/>
          <p:nvPr/>
        </p:nvSpPr>
        <p:spPr>
          <a:xfrm>
            <a:off x="5226510" y="1949520"/>
            <a:ext cx="3303662" cy="951706"/>
          </a:xfrm>
          <a:prstGeom prst="cloudCallout">
            <a:avLst>
              <a:gd name="adj1" fmla="val -48303"/>
              <a:gd name="adj2" fmla="val 558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“</a:t>
            </a:r>
            <a:r>
              <a:rPr lang="en-US" altLang="zh-TW" sz="2000" dirty="0"/>
              <a:t>upper-left beak”</a:t>
            </a:r>
            <a:r>
              <a:rPr lang="zh-TW" altLang="en-US" sz="2000" dirty="0"/>
              <a:t> </a:t>
            </a:r>
            <a:r>
              <a:rPr lang="en-US" altLang="zh-TW" sz="2000" dirty="0"/>
              <a:t>detector</a:t>
            </a:r>
            <a:endParaRPr lang="zh-TW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1440255" y="2152264"/>
            <a:ext cx="406400" cy="3794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1955059" y="4517663"/>
            <a:ext cx="406400" cy="37945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4876" y="4176785"/>
            <a:ext cx="2295525" cy="1590675"/>
          </a:xfrm>
          <a:prstGeom prst="rect">
            <a:avLst/>
          </a:prstGeom>
        </p:spPr>
      </p:pic>
      <p:sp>
        <p:nvSpPr>
          <p:cNvPr id="11" name="雲朵形圖說文字 30"/>
          <p:cNvSpPr/>
          <p:nvPr/>
        </p:nvSpPr>
        <p:spPr>
          <a:xfrm>
            <a:off x="5226510" y="5037456"/>
            <a:ext cx="3303662" cy="951706"/>
          </a:xfrm>
          <a:prstGeom prst="cloudCallout">
            <a:avLst>
              <a:gd name="adj1" fmla="val -40531"/>
              <a:gd name="adj2" fmla="val -60650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/>
              <a:t>“middle beak”</a:t>
            </a:r>
            <a:r>
              <a:rPr lang="zh-TW" altLang="en-US" sz="2000" dirty="0"/>
              <a:t> </a:t>
            </a:r>
            <a:r>
              <a:rPr lang="en-US" altLang="zh-TW" sz="2000" dirty="0"/>
              <a:t>detector</a:t>
            </a:r>
            <a:endParaRPr lang="zh-TW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672979" y="3802108"/>
            <a:ext cx="36726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can use the same filter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52924" y="3401284"/>
            <a:ext cx="33824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almost the same thing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線單箭頭接點 7"/>
          <p:cNvCxnSpPr/>
          <p:nvPr/>
        </p:nvCxnSpPr>
        <p:spPr>
          <a:xfrm>
            <a:off x="4596652" y="3291730"/>
            <a:ext cx="0" cy="1341375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531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79" y="252981"/>
              <a:ext cx="76043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ypical Convolution Examples in Image Processing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710225" y="1902266"/>
            <a:ext cx="17235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AU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81741"/>
            <a:ext cx="9142995" cy="266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9411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543513" y="1902266"/>
            <a:ext cx="20569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AU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600" dirty="0" err="1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pness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1741"/>
            <a:ext cx="9144000" cy="264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240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882804" y="1902266"/>
            <a:ext cx="53783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AU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600" dirty="0" err="1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pness</a:t>
            </a:r>
            <a:r>
              <a:rPr lang="en-US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more details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1741"/>
            <a:ext cx="9144000" cy="2340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7867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094399" y="1902266"/>
            <a:ext cx="49552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edge detection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1741"/>
            <a:ext cx="9144000" cy="231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1748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363641" y="1902266"/>
            <a:ext cx="4416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 edge detection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1741"/>
            <a:ext cx="9144000" cy="2420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062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177757" y="1902266"/>
            <a:ext cx="47884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degree edge detection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1741"/>
            <a:ext cx="9144000" cy="241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2579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908455" y="1902266"/>
            <a:ext cx="53270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direction edge detection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1741"/>
            <a:ext cx="9144000" cy="263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0476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23805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915417" y="1902266"/>
            <a:ext cx="13131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altLang="zh-CN" sz="3600" dirty="0">
                <a:solidFill>
                  <a:srgbClr val="3333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</a:t>
            </a:r>
            <a:endParaRPr lang="zh-CN" altLang="en-US" sz="3600" dirty="0">
              <a:solidFill>
                <a:srgbClr val="3333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DAF3B595-259B-49B2-A699-AE47994F7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3371353"/>
            <a:ext cx="9088341" cy="3486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939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2" name="组合 11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1680" y="257464"/>
              <a:ext cx="4522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me typical kernels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78" y="1409348"/>
            <a:ext cx="4337965" cy="395492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375" y="1384853"/>
            <a:ext cx="4391701" cy="400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3157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144696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Traditional Recognition Method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2760"/>
            <a:ext cx="9144000" cy="444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81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E607146-DD1E-4EBD-B8F7-D93B3206AC37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211371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Convolutional Neural Network</a:t>
            </a:r>
            <a:endParaRPr lang="zh-CN" altLang="en-US" dirty="0">
              <a:ea typeface="+mj-ea"/>
            </a:endParaRPr>
          </a:p>
        </p:txBody>
      </p:sp>
      <p:pic>
        <p:nvPicPr>
          <p:cNvPr id="17414" name="Picture 6" descr="http://www.mdpi.com/entropy/entropy-19-00242/article_deploy/html/images/entropy-19-00242-g0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876" y="2927497"/>
            <a:ext cx="6525552" cy="2645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图片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84536" y="1363992"/>
            <a:ext cx="632056" cy="2458158"/>
          </a:xfrm>
          <a:prstGeom prst="rect">
            <a:avLst/>
          </a:prstGeom>
        </p:spPr>
      </p:pic>
      <p:sp>
        <p:nvSpPr>
          <p:cNvPr id="63" name="文本框 62"/>
          <p:cNvSpPr txBox="1"/>
          <p:nvPr/>
        </p:nvSpPr>
        <p:spPr>
          <a:xfrm>
            <a:off x="1110682" y="1860469"/>
            <a:ext cx="15818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图片 6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01321" y="831506"/>
            <a:ext cx="632056" cy="3523130"/>
          </a:xfrm>
          <a:prstGeom prst="rect">
            <a:avLst/>
          </a:prstGeom>
        </p:spPr>
      </p:pic>
      <p:sp>
        <p:nvSpPr>
          <p:cNvPr id="65" name="文本框 64"/>
          <p:cNvSpPr txBox="1"/>
          <p:nvPr/>
        </p:nvSpPr>
        <p:spPr>
          <a:xfrm>
            <a:off x="3847025" y="1860469"/>
            <a:ext cx="34130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200"/>
            </a:lvl1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lay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6" name="图片 6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894030" y="1923292"/>
            <a:ext cx="632056" cy="1339558"/>
          </a:xfrm>
          <a:prstGeom prst="rect">
            <a:avLst/>
          </a:prstGeom>
        </p:spPr>
      </p:pic>
      <p:sp>
        <p:nvSpPr>
          <p:cNvPr id="67" name="文本框 66"/>
          <p:cNvSpPr txBox="1"/>
          <p:nvPr/>
        </p:nvSpPr>
        <p:spPr>
          <a:xfrm>
            <a:off x="7360398" y="1860469"/>
            <a:ext cx="16983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y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233671" y="3523208"/>
            <a:ext cx="1588729" cy="1568379"/>
            <a:chOff x="-109518" y="2976489"/>
            <a:chExt cx="2478348" cy="2446603"/>
          </a:xfrm>
        </p:grpSpPr>
        <p:pic>
          <p:nvPicPr>
            <p:cNvPr id="68" name="图片 6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1655" y="2976489"/>
              <a:ext cx="647215" cy="1073211"/>
            </a:xfrm>
            <a:prstGeom prst="rect">
              <a:avLst/>
            </a:prstGeom>
          </p:spPr>
        </p:pic>
        <p:pic>
          <p:nvPicPr>
            <p:cNvPr id="69" name="图片 6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9518" y="3631754"/>
              <a:ext cx="1009240" cy="760615"/>
            </a:xfrm>
            <a:prstGeom prst="rect">
              <a:avLst/>
            </a:prstGeom>
          </p:spPr>
        </p:pic>
        <p:pic>
          <p:nvPicPr>
            <p:cNvPr id="70" name="图片 6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626" y="4360190"/>
              <a:ext cx="1029729" cy="854122"/>
            </a:xfrm>
            <a:prstGeom prst="rect">
              <a:avLst/>
            </a:prstGeom>
          </p:spPr>
        </p:pic>
        <p:pic>
          <p:nvPicPr>
            <p:cNvPr id="71" name="图片 7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0734" y="3843440"/>
              <a:ext cx="1118096" cy="842654"/>
            </a:xfrm>
            <a:prstGeom prst="rect">
              <a:avLst/>
            </a:prstGeom>
          </p:spPr>
        </p:pic>
        <p:pic>
          <p:nvPicPr>
            <p:cNvPr id="72" name="图片 7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480" y="4640341"/>
              <a:ext cx="1038612" cy="782751"/>
            </a:xfrm>
            <a:prstGeom prst="rect">
              <a:avLst/>
            </a:prstGeom>
          </p:spPr>
        </p:pic>
      </p:grpSp>
      <p:cxnSp>
        <p:nvCxnSpPr>
          <p:cNvPr id="74" name="直接箭头连接符 73"/>
          <p:cNvCxnSpPr/>
          <p:nvPr/>
        </p:nvCxnSpPr>
        <p:spPr>
          <a:xfrm>
            <a:off x="1850953" y="4299000"/>
            <a:ext cx="392922" cy="8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502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Basic Structur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962" y="1318042"/>
            <a:ext cx="4375238" cy="52774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431962" y="3437466"/>
            <a:ext cx="4468371" cy="937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1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697146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Batch Normalization Layer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53622" y="1209445"/>
            <a:ext cx="8576734" cy="193899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l Covariate Shif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chang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raining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Normalization: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s are normalized to hav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me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varianc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213" y="3285066"/>
            <a:ext cx="5335588" cy="319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137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4"/>
          <p:cNvSpPr txBox="1"/>
          <p:nvPr/>
        </p:nvSpPr>
        <p:spPr>
          <a:xfrm>
            <a:off x="277422" y="1305712"/>
            <a:ext cx="8576734" cy="5016758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data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 channel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data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 channel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zation: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ation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cale the normalized value to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ore the representation power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883833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Normalization in Each Channel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34313"/>
              </p:ext>
            </p:extLst>
          </p:nvPr>
        </p:nvGraphicFramePr>
        <p:xfrm>
          <a:off x="3483625" y="1808994"/>
          <a:ext cx="2024350" cy="107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r:id="rId3" imgW="825500" imgH="431800" progId="Equation.DSMT4">
                  <p:embed/>
                </p:oleObj>
              </mc:Choice>
              <mc:Fallback>
                <p:oleObj r:id="rId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625" y="1808994"/>
                        <a:ext cx="2024350" cy="1070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17825"/>
              </p:ext>
            </p:extLst>
          </p:nvPr>
        </p:nvGraphicFramePr>
        <p:xfrm>
          <a:off x="3097306" y="2987583"/>
          <a:ext cx="3141233" cy="107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r:id="rId5" imgW="1282700" imgH="431800" progId="Equation.DSMT4">
                  <p:embed/>
                </p:oleObj>
              </mc:Choice>
              <mc:Fallback>
                <p:oleObj r:id="rId5" imgW="128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306" y="2987583"/>
                        <a:ext cx="3141233" cy="1070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2528"/>
              </p:ext>
            </p:extLst>
          </p:nvPr>
        </p:nvGraphicFramePr>
        <p:xfrm>
          <a:off x="3541979" y="4161762"/>
          <a:ext cx="2047620" cy="114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0" r:id="rId7" imgW="838200" imgH="469900" progId="Equation.DSMT4">
                  <p:embed/>
                </p:oleObj>
              </mc:Choice>
              <mc:Fallback>
                <p:oleObj r:id="rId7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979" y="4161762"/>
                        <a:ext cx="2047620" cy="1140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85707"/>
              </p:ext>
            </p:extLst>
          </p:nvPr>
        </p:nvGraphicFramePr>
        <p:xfrm>
          <a:off x="3796552" y="5645084"/>
          <a:ext cx="1861473" cy="55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" r:id="rId9" imgW="761669" imgH="228501" progId="Equation.DSMT4">
                  <p:embed/>
                </p:oleObj>
              </mc:Choice>
              <mc:Fallback>
                <p:oleObj r:id="rId9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552" y="5645084"/>
                        <a:ext cx="1861473" cy="558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75842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6823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303084" y="2064584"/>
            <a:ext cx="2323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i="1" dirty="0">
                <a:solidFill>
                  <a:srgbClr val="0000FF"/>
                </a:solidFill>
              </a:rPr>
              <a:t>translation</a:t>
            </a:r>
            <a:endParaRPr lang="zh-CN" altLang="en-US" sz="3200" b="1" i="1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81799" y="3263058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i="1" dirty="0">
                <a:solidFill>
                  <a:srgbClr val="0000FF"/>
                </a:solidFill>
              </a:rPr>
              <a:t>scale</a:t>
            </a:r>
            <a:endParaRPr lang="zh-CN" altLang="en-US" sz="3200" b="1" i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58837" y="4423769"/>
            <a:ext cx="30121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i="1" dirty="0">
                <a:solidFill>
                  <a:srgbClr val="0000FF"/>
                </a:solidFill>
              </a:rPr>
              <a:t>transformation</a:t>
            </a:r>
            <a:endParaRPr lang="zh-CN" altLang="en-US" sz="32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0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8754671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Backpropagation of Batch Normalization Layer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48906" y="1571625"/>
            <a:ext cx="7761514" cy="4604658"/>
            <a:chOff x="762000" y="1828800"/>
            <a:chExt cx="7761514" cy="460465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0798" y="2104133"/>
              <a:ext cx="7357941" cy="4035410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762000" y="1828800"/>
              <a:ext cx="7761514" cy="460465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301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60195" y="1493519"/>
            <a:ext cx="8466666" cy="4432152"/>
            <a:chOff x="1032404" y="1833182"/>
            <a:chExt cx="7257220" cy="383101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2404" y="1833182"/>
              <a:ext cx="6003396" cy="3831018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4936067" y="5020733"/>
              <a:ext cx="2650066" cy="6434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4936066" y="2998359"/>
              <a:ext cx="3353558" cy="3990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out Batch Normalization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003799" y="4651401"/>
              <a:ext cx="3115733" cy="3990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Batch Normalization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792396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Effect of Batch Normaliz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19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Basic Structur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962" y="1318042"/>
            <a:ext cx="4375238" cy="52774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407803" y="2353733"/>
            <a:ext cx="4468371" cy="937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15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Activation Layer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33" y="1446512"/>
            <a:ext cx="9144000" cy="494544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5533" y="4402667"/>
            <a:ext cx="8703734" cy="5926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00214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7735496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Rectified Linear Unit (ReLU)</a:t>
            </a:r>
            <a:endParaRPr lang="zh-CN" altLang="en-US" dirty="0"/>
          </a:p>
        </p:txBody>
      </p:sp>
      <p:pic>
        <p:nvPicPr>
          <p:cNvPr id="4100" name="Picture 4" descr="https://upload.wikimedia.org/wikipedia/en/thumb/6/6c/Rectifier_and_softplus_functions.svg/495px-Rectifier_and_softplus_function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239" y="2014272"/>
            <a:ext cx="4423185" cy="363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66398" y="2166672"/>
                <a:ext cx="23525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398" y="2166672"/>
                <a:ext cx="23525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66168" y="4745188"/>
                <a:ext cx="310175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[1+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𝑥𝑝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168" y="4745188"/>
                <a:ext cx="310175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66168" y="2997856"/>
                <a:ext cx="2846548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otherw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168" y="2997856"/>
                <a:ext cx="2846548" cy="916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66168" y="5367416"/>
                <a:ext cx="2659831" cy="860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⁡(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168" y="5367416"/>
                <a:ext cx="2659831" cy="860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57327" y="1596155"/>
            <a:ext cx="4648699" cy="4616648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/>
              <a:t>ReLU</a:t>
            </a:r>
            <a:r>
              <a:rPr lang="en-US" altLang="zh-CN" sz="2400" b="1" dirty="0"/>
              <a:t>:</a:t>
            </a:r>
          </a:p>
          <a:p>
            <a:pPr lvl="1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Forward</a:t>
            </a: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Backward</a:t>
            </a:r>
          </a:p>
          <a:p>
            <a:pPr lvl="1">
              <a:lnSpc>
                <a:spcPct val="150000"/>
              </a:lnSpc>
            </a:pPr>
            <a:endParaRPr lang="en-US" altLang="zh-CN" sz="2400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/>
              <a:t>Softplus</a:t>
            </a:r>
            <a:r>
              <a:rPr lang="en-US" altLang="zh-CN" sz="2400" b="1" dirty="0"/>
              <a:t>:</a:t>
            </a:r>
          </a:p>
          <a:p>
            <a:pPr lvl="1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Forward</a:t>
            </a:r>
          </a:p>
          <a:p>
            <a:pPr lvl="1">
              <a:lnSpc>
                <a:spcPct val="150000"/>
              </a:lnSpc>
            </a:pP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Backward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3985993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Leaky ReLU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51204" y="1154850"/>
            <a:ext cx="8414657" cy="954107"/>
          </a:xfrm>
          <a:prstGeom prst="rect">
            <a:avLst/>
          </a:prstGeom>
          <a:noFill/>
          <a:ln w="3175">
            <a:noFill/>
            <a:prstDash val="solid"/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arantee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zero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adient when the unit is not active.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529474" y="2595215"/>
            <a:ext cx="7500425" cy="1053494"/>
            <a:chOff x="956609" y="2974854"/>
            <a:chExt cx="7500425" cy="10534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5485067" y="3152806"/>
                  <a:ext cx="2971967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32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zh-CN" altLang="en-US" sz="3200" i="0">
                            <a:latin typeface="Cambria Math" panose="02040503050406030204" pitchFamily="18" charset="0"/>
                          </a:rPr>
                          <m:t>max</m:t>
                        </m:r>
                        <m:r>
                          <a:rPr lang="zh-CN" altLang="en-US" sz="32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32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𝑎𝑥</m:t>
                        </m:r>
                        <m:r>
                          <a:rPr lang="zh-CN" altLang="en-US" sz="3200" i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5067" y="3152806"/>
                  <a:ext cx="2971967" cy="58477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956609" y="2974854"/>
                  <a:ext cx="3443379" cy="10534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zh-CN" altLang="en-US" sz="2800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   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if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&gt;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𝑎𝑥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otherwise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6609" y="2974854"/>
                  <a:ext cx="3443379" cy="105349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4591309" y="3209213"/>
                  <a:ext cx="70243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⇔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1309" y="3209213"/>
                  <a:ext cx="702436" cy="5847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文本框 9"/>
          <p:cNvSpPr txBox="1"/>
          <p:nvPr/>
        </p:nvSpPr>
        <p:spPr>
          <a:xfrm>
            <a:off x="251732" y="2891128"/>
            <a:ext cx="1239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Forward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51732" y="4391037"/>
            <a:ext cx="1458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Backward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68860" y="3352793"/>
            <a:ext cx="1792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When a&lt;1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57505" y="4095122"/>
                <a:ext cx="3331168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505" y="4095122"/>
                <a:ext cx="3331168" cy="10534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51732" y="2595215"/>
            <a:ext cx="8682718" cy="2751031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500842" y="3267075"/>
            <a:ext cx="211666" cy="254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8249848" y="2942561"/>
            <a:ext cx="211666" cy="32451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66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35" y="2582503"/>
            <a:ext cx="4696048" cy="28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78293" y="5506334"/>
            <a:ext cx="36491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lassifier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201567" y="1989835"/>
            <a:ext cx="3712774" cy="378565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lassifier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op of a simpl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or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ly depend on th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of extracted feature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ing a feature extractor requires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able efforts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044" y="1412812"/>
            <a:ext cx="3479630" cy="104586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706671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Traditional Recognition Metho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254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Basic Structur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962" y="1318042"/>
            <a:ext cx="4375238" cy="52774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884673" y="1236133"/>
            <a:ext cx="3514631" cy="937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08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Pooling Layer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60489" y="1075037"/>
            <a:ext cx="8149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poolin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 of a cluster of neuron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-sampling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37" y="3088397"/>
            <a:ext cx="9040463" cy="2788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70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Pooling Layer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98639" y="1291928"/>
            <a:ext cx="7859484" cy="1200329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siz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represent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arameters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102458" y="2934637"/>
            <a:ext cx="5085549" cy="3297562"/>
            <a:chOff x="3807571" y="2923485"/>
            <a:chExt cx="5085549" cy="3297562"/>
          </a:xfrm>
        </p:grpSpPr>
        <p:sp>
          <p:nvSpPr>
            <p:cNvPr id="7" name="文本框 6"/>
            <p:cNvSpPr txBox="1"/>
            <p:nvPr/>
          </p:nvSpPr>
          <p:spPr>
            <a:xfrm>
              <a:off x="3807571" y="2923485"/>
              <a:ext cx="497590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sz="2400" dirty="0"/>
                <a:t>Accepts a volume of size                         </a:t>
              </a:r>
            </a:p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sz="2400" dirty="0"/>
                <a:t>Require two </a:t>
              </a:r>
              <a:r>
                <a:rPr lang="en-US" altLang="zh-CN" sz="2400" dirty="0" err="1"/>
                <a:t>hyperparameters</a:t>
              </a:r>
              <a:r>
                <a:rPr lang="en-US" altLang="zh-CN" sz="2400" dirty="0"/>
                <a:t>:</a:t>
              </a:r>
            </a:p>
            <a:p>
              <a:pPr lvl="1"/>
              <a:r>
                <a:rPr lang="en-US" altLang="zh-CN" sz="2400" dirty="0"/>
                <a:t>Spatial extent</a:t>
              </a:r>
            </a:p>
            <a:p>
              <a:pPr lvl="1"/>
              <a:r>
                <a:rPr lang="en-US" altLang="zh-CN" sz="2400" dirty="0"/>
                <a:t>Stride  </a:t>
              </a:r>
            </a:p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sz="2400" dirty="0"/>
                <a:t>Produces                        output </a:t>
              </a:r>
            </a:p>
            <a:p>
              <a:pPr lvl="1"/>
              <a:endParaRPr lang="zh-CN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7198362" y="2954125"/>
                  <a:ext cx="169475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8362" y="2954125"/>
                  <a:ext cx="1694758" cy="40011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6090787" y="3708178"/>
                  <a:ext cx="40947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0787" y="3708178"/>
                  <a:ext cx="409471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112081" y="4048147"/>
                  <a:ext cx="383630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081" y="4048147"/>
                  <a:ext cx="383630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303896" y="4406024"/>
                  <a:ext cx="171264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3896" y="4406024"/>
                  <a:ext cx="1712648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4596240" y="4781914"/>
                  <a:ext cx="287008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⌊"/>
                            <m:endChr m:val="⌋"/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endChr m:val=""/>
                                <m:ctrlPr>
                                  <a:rPr lang="zh-CN" alt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6240" y="4781914"/>
                  <a:ext cx="2870081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25758" b="-1893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4596240" y="5294815"/>
                  <a:ext cx="279275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⌊"/>
                            <m:endChr m:val="⌋"/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endChr m:val=""/>
                                <m:ctrlPr>
                                  <a:rPr lang="zh-CN" alt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6240" y="5294815"/>
                  <a:ext cx="2792752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125758" b="-1893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4613611" y="5820937"/>
                  <a:ext cx="108510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611" y="5820937"/>
                  <a:ext cx="1085105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文本框 15"/>
          <p:cNvSpPr txBox="1"/>
          <p:nvPr/>
        </p:nvSpPr>
        <p:spPr>
          <a:xfrm>
            <a:off x="346887" y="2895363"/>
            <a:ext cx="37555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Forward</a:t>
            </a:r>
            <a:r>
              <a:rPr lang="en-US" altLang="zh-CN" sz="2400" dirty="0"/>
              <a:t>: </a:t>
            </a:r>
          </a:p>
          <a:p>
            <a:r>
              <a:rPr lang="en-US" altLang="zh-CN" sz="2400" dirty="0"/>
              <a:t>keep track of the </a:t>
            </a:r>
            <a:r>
              <a:rPr lang="en-US" altLang="zh-CN" sz="2400" dirty="0">
                <a:solidFill>
                  <a:srgbClr val="0000FF"/>
                </a:solidFill>
              </a:rPr>
              <a:t>index</a:t>
            </a:r>
            <a:r>
              <a:rPr lang="en-US" altLang="zh-CN" sz="2400" dirty="0"/>
              <a:t> of the max activation </a:t>
            </a:r>
          </a:p>
          <a:p>
            <a:endParaRPr lang="en-US" altLang="zh-CN" sz="2400" dirty="0"/>
          </a:p>
          <a:p>
            <a:r>
              <a:rPr lang="en-US" altLang="zh-CN" sz="2400" b="1" dirty="0">
                <a:solidFill>
                  <a:srgbClr val="FF0000"/>
                </a:solidFill>
              </a:rPr>
              <a:t>Backward</a:t>
            </a:r>
            <a:r>
              <a:rPr lang="en-US" altLang="zh-CN" sz="2400" dirty="0"/>
              <a:t>:</a:t>
            </a:r>
          </a:p>
          <a:p>
            <a:r>
              <a:rPr lang="en-US" altLang="zh-CN" sz="2400" dirty="0"/>
              <a:t>route the gradient to the input that had the </a:t>
            </a:r>
            <a:r>
              <a:rPr lang="en-US" altLang="zh-CN" sz="2400" dirty="0">
                <a:solidFill>
                  <a:srgbClr val="0000FF"/>
                </a:solidFill>
              </a:rPr>
              <a:t>max</a:t>
            </a:r>
            <a:r>
              <a:rPr lang="en-US" altLang="zh-CN" sz="2400" dirty="0"/>
              <a:t> valu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67933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Classical CNNs</a:t>
            </a:r>
            <a:endParaRPr lang="zh-CN" altLang="en-US" dirty="0"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75" y="1058187"/>
            <a:ext cx="6937138" cy="20204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078646"/>
            <a:ext cx="6286500" cy="197493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4416056" y="3357857"/>
            <a:ext cx="1721589" cy="511304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52425" y="1829889"/>
            <a:ext cx="14192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500" dirty="0" err="1"/>
              <a:t>LeNet</a:t>
            </a:r>
            <a:endParaRPr lang="zh-CN" altLang="en-US" sz="2500" dirty="0"/>
          </a:p>
        </p:txBody>
      </p:sp>
      <p:sp>
        <p:nvSpPr>
          <p:cNvPr id="8" name="文本框 7"/>
          <p:cNvSpPr txBox="1"/>
          <p:nvPr/>
        </p:nvSpPr>
        <p:spPr>
          <a:xfrm>
            <a:off x="352425" y="3827587"/>
            <a:ext cx="14192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500"/>
            </a:lvl1pPr>
          </a:lstStyle>
          <a:p>
            <a:r>
              <a:rPr lang="en-US" altLang="zh-CN" dirty="0" err="1"/>
              <a:t>AlexNet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52425" y="5808050"/>
            <a:ext cx="14192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500" dirty="0" err="1"/>
              <a:t>ResNet</a:t>
            </a:r>
            <a:endParaRPr lang="zh-CN" altLang="en-US" sz="2500" dirty="0"/>
          </a:p>
        </p:txBody>
      </p:sp>
    </p:spTree>
    <p:extLst>
      <p:ext uri="{BB962C8B-B14F-4D97-AF65-F5344CB8AC3E}">
        <p14:creationId xmlns:p14="http://schemas.microsoft.com/office/powerpoint/2010/main" val="392914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Training Method</a:t>
            </a:r>
            <a:endParaRPr lang="zh-CN" altLang="en-US" dirty="0"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26200" y="3436114"/>
                <a:ext cx="2123145" cy="261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17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ground</m:t>
                      </m:r>
                      <m: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truth</m:t>
                      </m:r>
                      <m: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label</m:t>
                      </m:r>
                    </m:oMath>
                  </m:oMathPara>
                </a14:m>
                <a:endParaRPr lang="zh-CN" altLang="en-US" sz="1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00" y="3436114"/>
                <a:ext cx="2123145" cy="261610"/>
              </a:xfrm>
              <a:prstGeom prst="rect">
                <a:avLst/>
              </a:prstGeom>
              <a:blipFill rotWithShape="0">
                <a:blip r:embed="rId3"/>
                <a:stretch>
                  <a:fillRect l="-2011" r="-2011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26200" y="2975112"/>
                <a:ext cx="1791324" cy="261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700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altLang="zh-CN" sz="17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1700" i="0">
                        <a:latin typeface="Cambria Math" panose="02040503050406030204" pitchFamily="18" charset="0"/>
                      </a:rPr>
                      <m:t>mo</m:t>
                    </m:r>
                    <m:r>
                      <m:rPr>
                        <m:sty m:val="p"/>
                      </m:rPr>
                      <a:rPr lang="en-US" altLang="zh-CN" sz="1700" b="0" i="0" smtClean="0">
                        <a:latin typeface="Cambria Math" panose="02040503050406030204" pitchFamily="18" charset="0"/>
                      </a:rPr>
                      <m:t>del</m:t>
                    </m:r>
                    <m:r>
                      <a:rPr lang="en-US" altLang="zh-CN" sz="17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700" i="1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altLang="zh-CN" sz="1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hts</a:t>
                </a:r>
                <a:endParaRPr lang="zh-CN" altLang="en-US" sz="1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00" y="2975112"/>
                <a:ext cx="1791324" cy="261610"/>
              </a:xfrm>
              <a:prstGeom prst="rect">
                <a:avLst/>
              </a:prstGeom>
              <a:blipFill rotWithShape="0">
                <a:blip r:embed="rId4"/>
                <a:stretch>
                  <a:fillRect l="-4437" t="-23256" r="-5802" b="-51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3667257" y="2941487"/>
                <a:ext cx="2250296" cy="261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7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17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samples</m:t>
                      </m:r>
                    </m:oMath>
                  </m:oMathPara>
                </a14:m>
                <a:endParaRPr lang="zh-CN" altLang="en-US" sz="17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257" y="2941487"/>
                <a:ext cx="2250296" cy="261610"/>
              </a:xfrm>
              <a:prstGeom prst="rect">
                <a:avLst/>
              </a:prstGeom>
              <a:blipFill rotWithShape="0">
                <a:blip r:embed="rId5"/>
                <a:stretch>
                  <a:fillRect l="-1897" t="-2381" r="-271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28181" y="1301487"/>
                <a:ext cx="3976674" cy="436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dirty="0"/>
                  <a:t>Loss fo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altLang="zh-CN" sz="2200" dirty="0"/>
                  <a:t> sample: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81" y="1301487"/>
                <a:ext cx="3976674" cy="436979"/>
              </a:xfrm>
              <a:prstGeom prst="rect">
                <a:avLst/>
              </a:prstGeom>
              <a:blipFill rotWithShape="0">
                <a:blip r:embed="rId6"/>
                <a:stretch>
                  <a:fillRect l="-1994" t="-6944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477774" y="1363842"/>
                <a:ext cx="1911036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1" i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2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 b="0" i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774" y="1363842"/>
                <a:ext cx="1911036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3195" t="-18182" r="-9904" b="-3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948897" y="1889195"/>
                <a:ext cx="2949746" cy="865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lim>
                          </m:limLow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0">
                                          <a:latin typeface="Cambria Math" panose="02040503050406030204" pitchFamily="18" charset="0"/>
                                        </a:rPr>
                                        <m:t>𝐖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97" y="1889195"/>
                <a:ext cx="2949746" cy="86549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667257" y="3436114"/>
                <a:ext cx="1816971" cy="261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17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1700" b="0" i="1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acc>
                      <m:r>
                        <a:rPr lang="en-US" altLang="zh-CN" sz="17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predicted</m:t>
                      </m:r>
                      <m: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1700" b="0" i="0" smtClean="0">
                          <a:latin typeface="Cambria Math" panose="02040503050406030204" pitchFamily="18" charset="0"/>
                        </a:rPr>
                        <m:t>label</m:t>
                      </m:r>
                    </m:oMath>
                  </m:oMathPara>
                </a14:m>
                <a:endParaRPr lang="zh-CN" altLang="en-US" sz="1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257" y="3436114"/>
                <a:ext cx="1816971" cy="261610"/>
              </a:xfrm>
              <a:prstGeom prst="rect">
                <a:avLst/>
              </a:prstGeom>
              <a:blipFill rotWithShape="0">
                <a:blip r:embed="rId9"/>
                <a:stretch>
                  <a:fillRect l="-2349" t="-13953" r="-2349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6435222" y="2941487"/>
                <a:ext cx="2178738" cy="261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7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17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1700" i="1">
                        <a:latin typeface="Cambria Math" panose="02040503050406030204" pitchFamily="18" charset="0"/>
                      </a:rPr>
                      <m:t>tra</m:t>
                    </m:r>
                  </m:oMath>
                </a14:m>
                <a:r>
                  <a:rPr lang="en-US" altLang="zh-CN" sz="1700" dirty="0"/>
                  <a:t>deoff parameters</a:t>
                </a:r>
                <a:endParaRPr lang="zh-CN" altLang="en-US" sz="17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222" y="2941487"/>
                <a:ext cx="2178738" cy="261610"/>
              </a:xfrm>
              <a:prstGeom prst="rect">
                <a:avLst/>
              </a:prstGeom>
              <a:blipFill rotWithShape="0">
                <a:blip r:embed="rId10"/>
                <a:stretch>
                  <a:fillRect l="-3641" t="-26190" r="-4482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45265" y="4128123"/>
            <a:ext cx="78613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Mini-batch Gradient Descen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71130" y="4610157"/>
                <a:ext cx="6762712" cy="923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3333FF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1900" dirty="0"/>
                  <a:t>Split the training dataset into small mini-batches</a:t>
                </a:r>
              </a:p>
              <a:p>
                <a:pPr marL="342900" indent="-342900">
                  <a:lnSpc>
                    <a:spcPct val="150000"/>
                  </a:lnSpc>
                  <a:buClr>
                    <a:srgbClr val="3333FF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1900" dirty="0"/>
                  <a:t>Perform update for every mini-b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9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900" dirty="0"/>
                  <a:t>: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30" y="4610157"/>
                <a:ext cx="6762712" cy="923458"/>
              </a:xfrm>
              <a:prstGeom prst="rect">
                <a:avLst/>
              </a:prstGeom>
              <a:blipFill rotWithShape="0">
                <a:blip r:embed="rId11"/>
                <a:stretch>
                  <a:fillRect l="-631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998098" y="5731398"/>
                <a:ext cx="315528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098" y="5731398"/>
                <a:ext cx="3155287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547" t="-21569" r="-541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003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37675" y="2437267"/>
                <a:ext cx="5519588" cy="9113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⁡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Sup>
                                            <m:sSubSupPr>
                                              <m:ctrlPr>
                                                <a:rPr lang="en-US" altLang="zh-CN" sz="2000" i="1">
                                                  <a:latin typeface="Cambria Math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2000" b="1" i="0">
                                                  <a:latin typeface="Cambria Math" panose="02040503050406030204" pitchFamily="18" charset="0"/>
                                                </a:rPr>
                                                <m:t>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)</m:t>
                                              </m:r>
                                            </m:sup>
                                          </m:sSubSup>
                                        </m:sup>
                                      </m:sSup>
                                    </m:num>
                                    <m:den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000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sSubSup>
                                                <m:sSubSupPr>
                                                  <m:ctrlPr>
                                                    <a:rPr lang="en-US" altLang="zh-CN" sz="2000" i="1">
                                                      <a:latin typeface="Cambria Math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en-US" altLang="zh-CN" sz="2000" b="1" i="0">
                                                      <a:latin typeface="Cambria Math" panose="02040503050406030204" pitchFamily="18" charset="0"/>
                                                    </a:rPr>
                                                    <m:t>𝐡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(</m:t>
                                                  </m:r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)</m:t>
                                                  </m:r>
                                                </m:sup>
                                              </m:sSubSup>
                                            </m:sup>
                                          </m:sSup>
                                        </m:e>
                                      </m:nary>
                                    </m:den>
                                  </m:f>
                                </m:e>
                              </m:nary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0">
                                          <a:latin typeface="Cambria Math" panose="02040503050406030204" pitchFamily="18" charset="0"/>
                                        </a:rPr>
                                        <m:t>𝐖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675" y="2437267"/>
                <a:ext cx="5519588" cy="91134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169545" y="1708465"/>
                <a:ext cx="31793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545" y="1708465"/>
                <a:ext cx="3179397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3071" t="-25490" r="-960" b="-4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5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7206059" cy="55244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 err="1">
                <a:ea typeface="+mj-ea"/>
              </a:rPr>
              <a:t>Softmax</a:t>
            </a:r>
            <a:r>
              <a:rPr lang="en-US" altLang="zh-CN" dirty="0">
                <a:ea typeface="+mj-ea"/>
              </a:rPr>
              <a:t> Loss for Multi-class Classification</a:t>
            </a:r>
            <a:endParaRPr lang="zh-CN" altLang="en-US" dirty="0"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8213" y="1662299"/>
            <a:ext cx="23124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CNN predictions: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55170" y="5537143"/>
                <a:ext cx="25164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ground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truth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label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170" y="5537143"/>
                <a:ext cx="2516458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453" r="-1453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026497" y="4219968"/>
                <a:ext cx="97321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bias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497" y="4219968"/>
                <a:ext cx="973215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6289" r="-6918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555170" y="4235908"/>
                <a:ext cx="21226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000" i="0">
                        <a:latin typeface="Cambria Math" panose="02040503050406030204" pitchFamily="18" charset="0"/>
                      </a:rPr>
                      <m:t>mo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del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hts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170" y="4235908"/>
                <a:ext cx="2122697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4023" t="-26000" r="-6322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026497" y="5050625"/>
                <a:ext cx="260622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amples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497" y="5050625"/>
                <a:ext cx="2606226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937" r="-3044" b="-3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555170" y="4618246"/>
                <a:ext cx="16368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input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data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170" y="4618246"/>
                <a:ext cx="1636858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115" r="-2974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065161" y="5537143"/>
                <a:ext cx="256756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tra</m:t>
                    </m:r>
                  </m:oMath>
                </a14:m>
                <a:r>
                  <a:rPr lang="en-US" altLang="zh-CN" sz="2000" dirty="0"/>
                  <a:t>deoff parameters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161" y="5537143"/>
                <a:ext cx="2567562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3563" t="-25490" r="-5463" b="-4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55170" y="5077694"/>
                <a:ext cx="29027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categories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170" y="5077694"/>
                <a:ext cx="2902782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630" r="-2731" b="-3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026497" y="4635296"/>
                <a:ext cx="305788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CNN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model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function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497" y="4635296"/>
                <a:ext cx="3057888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2395" r="-1796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335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Softmax Layer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697253" y="1577692"/>
            <a:ext cx="3936508" cy="4845806"/>
            <a:chOff x="594106" y="1555114"/>
            <a:chExt cx="3936508" cy="484580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106" y="1555114"/>
              <a:ext cx="3936508" cy="4507936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004712" y="5877700"/>
              <a:ext cx="7958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/>
                <a:t>m</a:t>
              </a:r>
              <a:endParaRPr lang="zh-CN" altLang="en-US" sz="2800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352799" y="5877700"/>
              <a:ext cx="7958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/>
                <a:t>n</a:t>
              </a:r>
              <a:endParaRPr lang="zh-CN" altLang="en-US" sz="2800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21217" y="1909920"/>
            <a:ext cx="3609904" cy="3939540"/>
            <a:chOff x="5184140" y="2658095"/>
            <a:chExt cx="3609904" cy="3939540"/>
          </a:xfrm>
        </p:grpSpPr>
        <p:grpSp>
          <p:nvGrpSpPr>
            <p:cNvPr id="11" name="组合 10"/>
            <p:cNvGrpSpPr/>
            <p:nvPr/>
          </p:nvGrpSpPr>
          <p:grpSpPr>
            <a:xfrm>
              <a:off x="5184140" y="2658095"/>
              <a:ext cx="3609904" cy="3939540"/>
              <a:chOff x="1248973" y="2151562"/>
              <a:chExt cx="3609904" cy="3939540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1248973" y="2151562"/>
                <a:ext cx="3609904" cy="393954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lly connected layer</a:t>
                </a:r>
              </a:p>
              <a:p>
                <a:pPr marL="342900" indent="-342900">
                  <a:lnSpc>
                    <a:spcPts val="3000"/>
                  </a:lnSpc>
                  <a:buFont typeface="Wingdings" panose="05000000000000000000" pitchFamily="2" charset="2"/>
                  <a:buChar char="Ø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connections</a:t>
                </a:r>
              </a:p>
              <a:p>
                <a:pPr marL="342900" indent="-342900">
                  <a:lnSpc>
                    <a:spcPts val="3000"/>
                  </a:lnSpc>
                  <a:buFont typeface="Wingdings" panose="05000000000000000000" pitchFamily="2" charset="2"/>
                  <a:buChar char="Ø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ts val="3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gation:</a:t>
                </a:r>
              </a:p>
              <a:p>
                <a:pPr marL="342900" indent="-342900">
                  <a:lnSpc>
                    <a:spcPts val="3000"/>
                  </a:lnSpc>
                  <a:buFont typeface="Wingdings" panose="05000000000000000000" pitchFamily="2" charset="2"/>
                  <a:buChar char="Ø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ts val="3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ward</a:t>
                </a:r>
              </a:p>
              <a:p>
                <a:pPr lvl="1">
                  <a:lnSpc>
                    <a:spcPts val="3000"/>
                  </a:lnSpc>
                </a:pP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ts val="3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ward</a:t>
                </a:r>
              </a:p>
              <a:p>
                <a:pPr lvl="1">
                  <a:lnSpc>
                    <a:spcPts val="3000"/>
                  </a:lnSpc>
                </a:pP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1534284" y="2968019"/>
                    <a:ext cx="943079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4284" y="2968019"/>
                    <a:ext cx="943079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/>
                  <p:cNvSpPr/>
                  <p:nvPr/>
                </p:nvSpPr>
                <p:spPr>
                  <a:xfrm>
                    <a:off x="3239850" y="4430700"/>
                    <a:ext cx="1410322" cy="46820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7" name="矩形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39850" y="4430700"/>
                    <a:ext cx="1410322" cy="46820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03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7175017" y="5452388"/>
                  <a:ext cx="1267719" cy="794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zh-CN" altLang="en-US" sz="2400" b="1" i="1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5017" y="5452388"/>
                  <a:ext cx="1267719" cy="79457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2568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Training Method</a:t>
            </a:r>
            <a:endParaRPr lang="zh-CN" altLang="en-US" dirty="0"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2209364"/>
              </p:ext>
            </p:extLst>
          </p:nvPr>
        </p:nvGraphicFramePr>
        <p:xfrm>
          <a:off x="505926" y="1662861"/>
          <a:ext cx="8221615" cy="4169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0265">
                  <a:extLst>
                    <a:ext uri="{9D8B030D-6E8A-4147-A177-3AD203B41FA5}">
                      <a16:colId xmlns:a16="http://schemas.microsoft.com/office/drawing/2014/main" xmlns="" val="2733581743"/>
                    </a:ext>
                  </a:extLst>
                </a:gridCol>
                <a:gridCol w="3463164">
                  <a:extLst>
                    <a:ext uri="{9D8B030D-6E8A-4147-A177-3AD203B41FA5}">
                      <a16:colId xmlns:a16="http://schemas.microsoft.com/office/drawing/2014/main" xmlns="" val="3603572311"/>
                    </a:ext>
                  </a:extLst>
                </a:gridCol>
                <a:gridCol w="2798186">
                  <a:extLst>
                    <a:ext uri="{9D8B030D-6E8A-4147-A177-3AD203B41FA5}">
                      <a16:colId xmlns:a16="http://schemas.microsoft.com/office/drawing/2014/main" xmlns="" val="1265103222"/>
                    </a:ext>
                  </a:extLst>
                </a:gridCol>
              </a:tblGrid>
              <a:tr h="557891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Method</a:t>
                      </a:r>
                    </a:p>
                  </a:txBody>
                  <a:tcPr marL="105661" marR="105661" marT="52830" marB="5283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Advantage</a:t>
                      </a:r>
                      <a:r>
                        <a:rPr lang="en-US" altLang="zh-CN" sz="2000" dirty="0"/>
                        <a:t>s</a:t>
                      </a:r>
                      <a:endParaRPr lang="en-US" sz="2000" dirty="0"/>
                    </a:p>
                  </a:txBody>
                  <a:tcPr marL="105661" marR="105661" marT="52830" marB="5283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Disadvantages</a:t>
                      </a:r>
                    </a:p>
                  </a:txBody>
                  <a:tcPr marL="105661" marR="105661" marT="52830" marB="52830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27679180"/>
                  </a:ext>
                </a:extLst>
              </a:tr>
              <a:tr h="12038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Gradient Descent </a:t>
                      </a:r>
                      <a:r>
                        <a:rPr lang="en-US" altLang="zh-CN" sz="1800" dirty="0"/>
                        <a:t>(GD)</a:t>
                      </a:r>
                    </a:p>
                    <a:p>
                      <a:pPr algn="l"/>
                      <a:endParaRPr lang="en-US" sz="1800" dirty="0"/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1. Accurate search</a:t>
                      </a:r>
                      <a:r>
                        <a:rPr lang="en-US" sz="1800" baseline="0" dirty="0"/>
                        <a:t> direction</a:t>
                      </a:r>
                    </a:p>
                    <a:p>
                      <a:pPr algn="l"/>
                      <a:r>
                        <a:rPr lang="en-US" sz="1800" dirty="0"/>
                        <a:t>2. Suitable</a:t>
                      </a:r>
                      <a:r>
                        <a:rPr lang="en-US" sz="1800" baseline="0" dirty="0"/>
                        <a:t> for parallelization</a:t>
                      </a:r>
                      <a:r>
                        <a:rPr lang="en-US" sz="1800" dirty="0"/>
                        <a:t>	</a:t>
                      </a: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. Slow convergence speed</a:t>
                      </a:r>
                    </a:p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2. Need huge memory  for big data </a:t>
                      </a: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44989963"/>
                  </a:ext>
                </a:extLst>
              </a:tr>
              <a:tr h="1203857"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Stochastic Gradient Descent (SGD)</a:t>
                      </a: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1800" dirty="0"/>
                        <a:t>1. Cheap for each step</a:t>
                      </a:r>
                    </a:p>
                    <a:p>
                      <a:pPr marL="0" indent="0" algn="l">
                        <a:buNone/>
                      </a:pPr>
                      <a:r>
                        <a:rPr lang="en-US" sz="1800" dirty="0"/>
                        <a:t>2. Suitable for big</a:t>
                      </a:r>
                      <a:r>
                        <a:rPr lang="en-US" sz="1800" baseline="0" dirty="0"/>
                        <a:t> data</a:t>
                      </a: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. Need more steps</a:t>
                      </a:r>
                    </a:p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2. Not stabl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3. Hard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for parallelization</a:t>
                      </a:r>
                      <a:endParaRPr lang="en-US" altLang="zh-CN" sz="1800" dirty="0">
                        <a:solidFill>
                          <a:schemeClr val="tx1"/>
                        </a:solidFill>
                      </a:endParaRP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48970017"/>
                  </a:ext>
                </a:extLst>
              </a:tr>
              <a:tr h="1203857"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Mini-Batch Gradient Descent (MBGD)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	</a:t>
                      </a: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.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Converge 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aster</a:t>
                      </a:r>
                      <a:r>
                        <a:rPr lang="en-US" sz="180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han GD</a:t>
                      </a:r>
                    </a:p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2.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More accurate update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han SGD</a:t>
                      </a:r>
                    </a:p>
                    <a:p>
                      <a:pPr marL="0" indent="0" algn="l">
                        <a:buNone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3. Suitable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for 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parallelization</a:t>
                      </a:r>
                    </a:p>
                    <a:p>
                      <a:pPr marL="0" indent="0" algn="l">
                        <a:buNone/>
                      </a:pP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4. Suitable for </a:t>
                      </a:r>
                      <a:r>
                        <a:rPr lang="en-US" sz="1800" baseline="0" dirty="0">
                          <a:solidFill>
                            <a:srgbClr val="FF0000"/>
                          </a:solidFill>
                        </a:rPr>
                        <a:t>large data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800" dirty="0"/>
                    </a:p>
                  </a:txBody>
                  <a:tcPr marL="105661" marR="105661" marT="52830" marB="52830">
                    <a:solidFill>
                      <a:srgbClr val="ECE8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31624559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38971" y="4526821"/>
            <a:ext cx="8555524" cy="1385180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22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Forward Propagation</a:t>
            </a:r>
            <a:endParaRPr lang="zh-CN" altLang="en-US" dirty="0"/>
          </a:p>
        </p:txBody>
      </p:sp>
      <p:grpSp>
        <p:nvGrpSpPr>
          <p:cNvPr id="116" name="组合 115"/>
          <p:cNvGrpSpPr/>
          <p:nvPr/>
        </p:nvGrpSpPr>
        <p:grpSpPr>
          <a:xfrm>
            <a:off x="364067" y="1886634"/>
            <a:ext cx="3972964" cy="4202043"/>
            <a:chOff x="1049867" y="1920575"/>
            <a:chExt cx="3972964" cy="4202043"/>
          </a:xfrm>
        </p:grpSpPr>
        <p:sp>
          <p:nvSpPr>
            <p:cNvPr id="14" name="椭圆 13"/>
            <p:cNvSpPr/>
            <p:nvPr/>
          </p:nvSpPr>
          <p:spPr>
            <a:xfrm>
              <a:off x="4464031" y="3843095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>
            <a:xfrm flipV="1">
              <a:off x="1329267" y="2347175"/>
              <a:ext cx="838200" cy="64655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1329267" y="2405900"/>
              <a:ext cx="880268" cy="1722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1329267" y="2458287"/>
              <a:ext cx="956468" cy="28297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1329267" y="2993726"/>
              <a:ext cx="838200" cy="3557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V="1">
              <a:off x="1281843" y="3561192"/>
              <a:ext cx="843556" cy="6004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flipV="1">
              <a:off x="1336471" y="3785252"/>
              <a:ext cx="909563" cy="148742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>
              <a:off x="1286345" y="4079332"/>
              <a:ext cx="843556" cy="5632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1329527" y="4138644"/>
              <a:ext cx="865232" cy="14909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>
            <a:xfrm flipV="1">
              <a:off x="1317717" y="4845891"/>
              <a:ext cx="843397" cy="43445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1329267" y="5291842"/>
              <a:ext cx="805699" cy="45228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>
              <a:off x="1336471" y="2953826"/>
              <a:ext cx="937864" cy="260615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49867" y="3848674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049867" y="5008608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2" name="直接箭头连接符 61"/>
            <p:cNvCxnSpPr/>
            <p:nvPr/>
          </p:nvCxnSpPr>
          <p:spPr>
            <a:xfrm>
              <a:off x="2446867" y="3534606"/>
              <a:ext cx="838200" cy="5116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V="1">
              <a:off x="2450216" y="4205123"/>
              <a:ext cx="836020" cy="48175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2456884" y="4334600"/>
              <a:ext cx="917676" cy="150861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>
              <a:off x="1310323" y="2935491"/>
              <a:ext cx="912830" cy="15146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1049867" y="2688740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8" name="直接箭头连接符 57"/>
            <p:cNvCxnSpPr/>
            <p:nvPr/>
          </p:nvCxnSpPr>
          <p:spPr>
            <a:xfrm>
              <a:off x="2456884" y="2188788"/>
              <a:ext cx="910305" cy="16843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 flipV="1">
              <a:off x="2456884" y="3041646"/>
              <a:ext cx="827797" cy="4888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>
              <a:off x="2456884" y="2205645"/>
              <a:ext cx="827797" cy="6118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2463237" y="2199975"/>
              <a:ext cx="944993" cy="28086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 flipV="1">
              <a:off x="2456884" y="3212673"/>
              <a:ext cx="937568" cy="148779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56884" y="4704544"/>
              <a:ext cx="841961" cy="4378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 flipV="1">
              <a:off x="2443393" y="5387725"/>
              <a:ext cx="855452" cy="4607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2167467" y="3251130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1D11B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2167467" y="4407474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1D11B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167467" y="5563818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1D11B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2167467" y="1920575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1D11B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3578245" y="2942575"/>
              <a:ext cx="932638" cy="9790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574484" y="4119143"/>
              <a:ext cx="8578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/>
            <p:cNvCxnSpPr/>
            <p:nvPr/>
          </p:nvCxnSpPr>
          <p:spPr>
            <a:xfrm flipV="1">
              <a:off x="3578245" y="4346434"/>
              <a:ext cx="932638" cy="91431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椭圆 55"/>
            <p:cNvSpPr/>
            <p:nvPr/>
          </p:nvSpPr>
          <p:spPr>
            <a:xfrm>
              <a:off x="3298845" y="2663175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3298845" y="3825806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3298845" y="4983489"/>
              <a:ext cx="558800" cy="5588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矩形 116"/>
              <p:cNvSpPr/>
              <p:nvPr/>
            </p:nvSpPr>
            <p:spPr>
              <a:xfrm>
                <a:off x="617140" y="5596346"/>
                <a:ext cx="9065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7" name="矩形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40" y="5596346"/>
                <a:ext cx="906595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/>
              <p:cNvSpPr/>
              <p:nvPr/>
            </p:nvSpPr>
            <p:spPr>
              <a:xfrm>
                <a:off x="2109185" y="5597041"/>
                <a:ext cx="6132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185" y="5597041"/>
                <a:ext cx="61324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矩形 119"/>
              <p:cNvSpPr/>
              <p:nvPr/>
            </p:nvSpPr>
            <p:spPr>
              <a:xfrm>
                <a:off x="3306300" y="4765145"/>
                <a:ext cx="4488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0" name="矩形 1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300" y="4765145"/>
                <a:ext cx="448841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703" r="-1351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矩形 120"/>
              <p:cNvSpPr/>
              <p:nvPr/>
            </p:nvSpPr>
            <p:spPr>
              <a:xfrm>
                <a:off x="2627944" y="2156145"/>
                <a:ext cx="5563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1" name="矩形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944" y="2156145"/>
                <a:ext cx="556306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矩形 121"/>
              <p:cNvSpPr/>
              <p:nvPr/>
            </p:nvSpPr>
            <p:spPr>
              <a:xfrm>
                <a:off x="1352609" y="1405341"/>
                <a:ext cx="8496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2" name="矩形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609" y="1405341"/>
                <a:ext cx="849656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矩形 122"/>
              <p:cNvSpPr/>
              <p:nvPr/>
            </p:nvSpPr>
            <p:spPr>
              <a:xfrm>
                <a:off x="207660" y="2191941"/>
                <a:ext cx="8496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3" name="矩形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60" y="2191941"/>
                <a:ext cx="849656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矩形 123"/>
          <p:cNvSpPr/>
          <p:nvPr/>
        </p:nvSpPr>
        <p:spPr>
          <a:xfrm>
            <a:off x="3895567" y="3365810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y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4695874" y="1918416"/>
            <a:ext cx="3965083" cy="390876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lvl="1">
              <a:lnSpc>
                <a:spcPts val="3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Propagation</a:t>
            </a:r>
          </a:p>
          <a:p>
            <a:pPr marL="0" lvl="1">
              <a:lnSpc>
                <a:spcPct val="20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1</a:t>
            </a:r>
          </a:p>
          <a:p>
            <a:pPr marL="0" lvl="1">
              <a:lnSpc>
                <a:spcPts val="3000"/>
              </a:lnSpc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pPr marL="0" lvl="1">
              <a:lnSpc>
                <a:spcPts val="3000"/>
              </a:lnSpc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C</a:t>
            </a:r>
            <a:endParaRPr lang="en-US" altLang="zh-C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矩形 135"/>
              <p:cNvSpPr/>
              <p:nvPr/>
            </p:nvSpPr>
            <p:spPr>
              <a:xfrm>
                <a:off x="6108946" y="4932333"/>
                <a:ext cx="13913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6" name="矩形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946" y="4932333"/>
                <a:ext cx="1391342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19672" r="-36842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30324" y="2981233"/>
                <a:ext cx="17420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324" y="2981233"/>
                <a:ext cx="1742079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119672" r="-29123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20900" y="2560892"/>
                <a:ext cx="1903983" cy="373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900" y="2560892"/>
                <a:ext cx="1903983" cy="373307"/>
              </a:xfrm>
              <a:prstGeom prst="rect">
                <a:avLst/>
              </a:prstGeom>
              <a:blipFill rotWithShape="0"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134319" y="3418558"/>
                <a:ext cx="1499898" cy="373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319" y="3418558"/>
                <a:ext cx="1499898" cy="373307"/>
              </a:xfrm>
              <a:prstGeom prst="rect">
                <a:avLst/>
              </a:prstGeom>
              <a:blipFill rotWithShape="0">
                <a:blip r:embed="rId1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179605" y="3793496"/>
                <a:ext cx="13028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605" y="3793496"/>
                <a:ext cx="1302856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119672" r="-39437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179605" y="4314487"/>
                <a:ext cx="11646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605" y="4314487"/>
                <a:ext cx="1164613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755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6259121" cy="552440"/>
          </a:xfrm>
        </p:spPr>
        <p:txBody>
          <a:bodyPr>
            <a:normAutofit/>
          </a:bodyPr>
          <a:lstStyle/>
          <a:p>
            <a:r>
              <a:rPr lang="en-US" altLang="zh-CN" dirty="0"/>
              <a:t>Forward and Backward Propagation</a:t>
            </a:r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1218110" y="4197917"/>
            <a:ext cx="2184518" cy="2479067"/>
            <a:chOff x="1218110" y="4197917"/>
            <a:chExt cx="2184518" cy="24790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406625" y="4197917"/>
                  <a:ext cx="1314078" cy="4038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6625" y="4197917"/>
                  <a:ext cx="1314078" cy="403893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1418110" y="4732191"/>
                  <a:ext cx="1432380" cy="4044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8110" y="4732191"/>
                  <a:ext cx="1432380" cy="40440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418110" y="5334780"/>
                  <a:ext cx="1324658" cy="4060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8110" y="5334780"/>
                  <a:ext cx="1324658" cy="40600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4478" b="-74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418110" y="5828418"/>
                  <a:ext cx="1984518" cy="8485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8110" y="5828418"/>
                  <a:ext cx="1984518" cy="84856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18110" y="4197917"/>
              <a:ext cx="200000" cy="2371429"/>
            </a:xfrm>
            <a:prstGeom prst="rect">
              <a:avLst/>
            </a:prstGeom>
          </p:spPr>
        </p:pic>
      </p:grpSp>
      <p:grpSp>
        <p:nvGrpSpPr>
          <p:cNvPr id="39" name="组合 38"/>
          <p:cNvGrpSpPr/>
          <p:nvPr/>
        </p:nvGrpSpPr>
        <p:grpSpPr>
          <a:xfrm>
            <a:off x="5323999" y="2808001"/>
            <a:ext cx="3394306" cy="3804638"/>
            <a:chOff x="5323999" y="2808001"/>
            <a:chExt cx="3394306" cy="38046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5676318" y="2808001"/>
                  <a:ext cx="1979644" cy="8485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2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6318" y="2808001"/>
                  <a:ext cx="1979644" cy="84856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5676318" y="3675426"/>
                  <a:ext cx="1987915" cy="964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6318" y="3675426"/>
                  <a:ext cx="1987915" cy="96488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668047" y="4659165"/>
                  <a:ext cx="2683535" cy="96488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den>
                            </m:f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8047" y="4659165"/>
                  <a:ext cx="2683535" cy="96488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5668047" y="5647759"/>
                  <a:ext cx="3050258" cy="964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den>
                            </m:f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den>
                            </m:f>
                            <m:f>
                              <m:fPr>
                                <m:ctrlPr>
                                  <a:rPr lang="zh-CN" altLang="en-US" sz="16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num>
                              <m:den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16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8047" y="5647759"/>
                  <a:ext cx="3050258" cy="96488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23999" y="3183449"/>
              <a:ext cx="268680" cy="3185778"/>
            </a:xfrm>
            <a:prstGeom prst="rect">
              <a:avLst/>
            </a:prstGeom>
          </p:spPr>
        </p:pic>
      </p:grpSp>
      <p:sp>
        <p:nvSpPr>
          <p:cNvPr id="36" name="文本框 35"/>
          <p:cNvSpPr txBox="1"/>
          <p:nvPr/>
        </p:nvSpPr>
        <p:spPr>
          <a:xfrm>
            <a:off x="32621" y="5141605"/>
            <a:ext cx="1177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rgbClr val="FF0000"/>
                </a:solidFill>
              </a:rPr>
              <a:t>Forward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021406" y="4485029"/>
            <a:ext cx="13539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rgbClr val="FF0000"/>
                </a:solidFill>
              </a:rPr>
              <a:t>Backward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48771" y="1302324"/>
            <a:ext cx="5997575" cy="2787959"/>
            <a:chOff x="248771" y="1302324"/>
            <a:chExt cx="5997575" cy="2787959"/>
          </a:xfrm>
        </p:grpSpPr>
        <p:pic>
          <p:nvPicPr>
            <p:cNvPr id="4102" name="Picture 6" descr="http://neuralnetworksanddeeplearning.com/images/tikz1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771" y="1331928"/>
              <a:ext cx="5997575" cy="23434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873399" y="3458494"/>
                  <a:ext cx="49872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3399" y="3458494"/>
                  <a:ext cx="498726" cy="40011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3080025" y="3690173"/>
                  <a:ext cx="504689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0025" y="3690173"/>
                  <a:ext cx="504689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4395833" y="2815097"/>
                  <a:ext cx="39100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20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5833" y="2815097"/>
                  <a:ext cx="391004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6154" r="-20313" b="-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矩形 31"/>
            <p:cNvSpPr/>
            <p:nvPr/>
          </p:nvSpPr>
          <p:spPr>
            <a:xfrm>
              <a:off x="473236" y="2545445"/>
              <a:ext cx="29527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0000FF"/>
                  </a:solidFill>
                </a:rPr>
                <a:t>x</a:t>
              </a:r>
              <a:endParaRPr lang="zh-CN" altLang="en-US" sz="2000" i="1" dirty="0">
                <a:solidFill>
                  <a:srgbClr val="0000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/>
                <p:cNvSpPr/>
                <p:nvPr/>
              </p:nvSpPr>
              <p:spPr>
                <a:xfrm>
                  <a:off x="1318110" y="1302324"/>
                  <a:ext cx="55483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i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矩形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8110" y="1302324"/>
                  <a:ext cx="554832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矩形 42"/>
                <p:cNvSpPr/>
                <p:nvPr/>
              </p:nvSpPr>
              <p:spPr>
                <a:xfrm>
                  <a:off x="2393690" y="1322899"/>
                  <a:ext cx="542649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i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矩形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3690" y="1322899"/>
                  <a:ext cx="542649" cy="40011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3814759" y="1556579"/>
                  <a:ext cx="542649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000" i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4759" y="1556579"/>
                  <a:ext cx="542649" cy="400110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8535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/>
          <p:cNvSpPr txBox="1"/>
          <p:nvPr/>
        </p:nvSpPr>
        <p:spPr>
          <a:xfrm>
            <a:off x="154234" y="1148942"/>
            <a:ext cx="79229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ditional recognition with hand-crafted feature, e.g. SIFT and LBP feature</a:t>
            </a:r>
          </a:p>
        </p:txBody>
      </p:sp>
      <p:sp>
        <p:nvSpPr>
          <p:cNvPr id="7" name="object 12"/>
          <p:cNvSpPr/>
          <p:nvPr/>
        </p:nvSpPr>
        <p:spPr>
          <a:xfrm>
            <a:off x="5727370" y="2543488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3665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3"/>
          <p:cNvSpPr/>
          <p:nvPr/>
        </p:nvSpPr>
        <p:spPr>
          <a:xfrm>
            <a:off x="8245737" y="3464046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3665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2"/>
          <p:cNvSpPr/>
          <p:nvPr/>
        </p:nvSpPr>
        <p:spPr>
          <a:xfrm>
            <a:off x="5082437" y="3458965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3665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13"/>
          <p:cNvSpPr/>
          <p:nvPr/>
        </p:nvSpPr>
        <p:spPr>
          <a:xfrm>
            <a:off x="1855687" y="3462776"/>
            <a:ext cx="0" cy="0"/>
          </a:xfrm>
          <a:custGeom>
            <a:avLst/>
            <a:gdLst/>
            <a:ahLst/>
            <a:cxnLst/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ln w="3665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6478196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Traditional Methods VS Deep Learning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54234" y="3785848"/>
            <a:ext cx="5188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/ Feature learning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259009" y="2383840"/>
            <a:ext cx="8637341" cy="1217929"/>
            <a:chOff x="259009" y="2238780"/>
            <a:chExt cx="8637341" cy="1217929"/>
          </a:xfrm>
        </p:grpSpPr>
        <p:sp>
          <p:nvSpPr>
            <p:cNvPr id="6" name="object 11"/>
            <p:cNvSpPr/>
            <p:nvPr/>
          </p:nvSpPr>
          <p:spPr>
            <a:xfrm>
              <a:off x="5734884" y="2339110"/>
              <a:ext cx="2503624" cy="1017269"/>
            </a:xfrm>
            <a:custGeom>
              <a:avLst/>
              <a:gdLst/>
              <a:ahLst/>
              <a:cxnLst/>
              <a:rect l="l" t="t" r="r" b="b"/>
              <a:pathLst>
                <a:path w="2909570" h="1017270">
                  <a:moveTo>
                    <a:pt x="2539" y="0"/>
                  </a:moveTo>
                  <a:lnTo>
                    <a:pt x="1270" y="0"/>
                  </a:lnTo>
                  <a:lnTo>
                    <a:pt x="0" y="1269"/>
                  </a:lnTo>
                  <a:lnTo>
                    <a:pt x="0" y="2539"/>
                  </a:lnTo>
                  <a:lnTo>
                    <a:pt x="0" y="1014729"/>
                  </a:lnTo>
                  <a:lnTo>
                    <a:pt x="0" y="1016000"/>
                  </a:lnTo>
                  <a:lnTo>
                    <a:pt x="1270" y="1017269"/>
                  </a:lnTo>
                  <a:lnTo>
                    <a:pt x="2539" y="1017269"/>
                  </a:lnTo>
                  <a:lnTo>
                    <a:pt x="2907030" y="1017269"/>
                  </a:lnTo>
                  <a:lnTo>
                    <a:pt x="2908300" y="1017269"/>
                  </a:lnTo>
                  <a:lnTo>
                    <a:pt x="2909569" y="1016000"/>
                  </a:lnTo>
                  <a:lnTo>
                    <a:pt x="2909569" y="1014729"/>
                  </a:lnTo>
                  <a:lnTo>
                    <a:pt x="2909569" y="2539"/>
                  </a:lnTo>
                  <a:lnTo>
                    <a:pt x="2909569" y="1269"/>
                  </a:lnTo>
                  <a:lnTo>
                    <a:pt x="2908300" y="0"/>
                  </a:lnTo>
                  <a:lnTo>
                    <a:pt x="2907030" y="0"/>
                  </a:lnTo>
                  <a:lnTo>
                    <a:pt x="2539" y="0"/>
                  </a:lnTo>
                  <a:close/>
                </a:path>
              </a:pathLst>
            </a:custGeom>
            <a:ln w="36659">
              <a:solidFill>
                <a:schemeClr val="tx1"/>
              </a:solidFill>
            </a:ln>
          </p:spPr>
          <p:txBody>
            <a:bodyPr wrap="square" lIns="0" tIns="0" rIns="0" bIns="0" rtlCol="0" anchor="ctr"/>
            <a:lstStyle/>
            <a:p>
              <a:pPr algn="ctr"/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</a:t>
              </a:r>
            </a:p>
          </p:txBody>
        </p:sp>
        <p:sp>
          <p:nvSpPr>
            <p:cNvPr id="15" name="object 20"/>
            <p:cNvSpPr/>
            <p:nvPr/>
          </p:nvSpPr>
          <p:spPr>
            <a:xfrm>
              <a:off x="2642824" y="2341649"/>
              <a:ext cx="2565402" cy="1012190"/>
            </a:xfrm>
            <a:custGeom>
              <a:avLst/>
              <a:gdLst/>
              <a:ahLst/>
              <a:cxnLst/>
              <a:rect l="l" t="t" r="r" b="b"/>
              <a:pathLst>
                <a:path w="2863850" h="1012189">
                  <a:moveTo>
                    <a:pt x="2540" y="0"/>
                  </a:moveTo>
                  <a:lnTo>
                    <a:pt x="1270" y="0"/>
                  </a:lnTo>
                  <a:lnTo>
                    <a:pt x="0" y="1269"/>
                  </a:lnTo>
                  <a:lnTo>
                    <a:pt x="0" y="1009650"/>
                  </a:lnTo>
                  <a:lnTo>
                    <a:pt x="0" y="1010919"/>
                  </a:lnTo>
                  <a:lnTo>
                    <a:pt x="1270" y="1012189"/>
                  </a:lnTo>
                  <a:lnTo>
                    <a:pt x="2540" y="1012189"/>
                  </a:lnTo>
                  <a:lnTo>
                    <a:pt x="2861310" y="1012189"/>
                  </a:lnTo>
                  <a:lnTo>
                    <a:pt x="2862580" y="1012189"/>
                  </a:lnTo>
                  <a:lnTo>
                    <a:pt x="2863850" y="1010919"/>
                  </a:lnTo>
                  <a:lnTo>
                    <a:pt x="2863850" y="1009650"/>
                  </a:lnTo>
                  <a:lnTo>
                    <a:pt x="2863850" y="1269"/>
                  </a:lnTo>
                  <a:lnTo>
                    <a:pt x="2862580" y="0"/>
                  </a:lnTo>
                  <a:lnTo>
                    <a:pt x="2861310" y="0"/>
                  </a:lnTo>
                  <a:lnTo>
                    <a:pt x="2540" y="0"/>
                  </a:lnTo>
                  <a:close/>
                </a:path>
              </a:pathLst>
            </a:custGeom>
            <a:ln w="36659">
              <a:solidFill>
                <a:srgbClr val="FF0000"/>
              </a:solidFill>
            </a:ln>
          </p:spPr>
          <p:txBody>
            <a:bodyPr wrap="square" lIns="0" tIns="0" rIns="0" bIns="0" rtlCol="0" anchor="ctr"/>
            <a:lstStyle/>
            <a:p>
              <a:pPr algn="ctr"/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000" b="1" spc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000" b="1" spc="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</a:t>
              </a:r>
              <a:r>
                <a:rPr lang="en-US" altLang="zh-CN" sz="2000" b="1" spc="9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000" b="1" spc="7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000" b="1" spc="5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000" b="1" spc="7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t</a:t>
              </a:r>
              <a:r>
                <a:rPr lang="en-US" altLang="zh-CN" sz="2000" b="1" spc="1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="1" spc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spc="4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b="1" spc="1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spc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a</a:t>
              </a:r>
              <a:r>
                <a:rPr lang="en-US" altLang="zh-CN" sz="2000" b="1" spc="7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000" b="1" spc="12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000" b="1" spc="5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 spc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="1" spc="13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b="1" spc="11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="1" spc="16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 spc="8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000" b="1" spc="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000" b="1" spc="7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000" b="1" spc="4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000" b="1" spc="8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000" b="1" spc="5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dirty="0"/>
            </a:p>
          </p:txBody>
        </p:sp>
        <p:sp>
          <p:nvSpPr>
            <p:cNvPr id="21" name="object 26"/>
            <p:cNvSpPr/>
            <p:nvPr/>
          </p:nvSpPr>
          <p:spPr>
            <a:xfrm>
              <a:off x="259009" y="2238780"/>
              <a:ext cx="1857157" cy="1217929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2116166" y="2847744"/>
              <a:ext cx="526658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</p:cxnSp>
        <p:cxnSp>
          <p:nvCxnSpPr>
            <p:cNvPr id="48" name="直接箭头连接符 47"/>
            <p:cNvCxnSpPr/>
            <p:nvPr/>
          </p:nvCxnSpPr>
          <p:spPr>
            <a:xfrm>
              <a:off x="5208226" y="2847744"/>
              <a:ext cx="526658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</p:cxnSp>
        <p:cxnSp>
          <p:nvCxnSpPr>
            <p:cNvPr id="55" name="直接箭头连接符 54"/>
            <p:cNvCxnSpPr/>
            <p:nvPr/>
          </p:nvCxnSpPr>
          <p:spPr>
            <a:xfrm>
              <a:off x="8216999" y="2847744"/>
              <a:ext cx="679351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</p:cxnSp>
      </p:grpSp>
      <p:grpSp>
        <p:nvGrpSpPr>
          <p:cNvPr id="57" name="组合 56"/>
          <p:cNvGrpSpPr/>
          <p:nvPr/>
        </p:nvGrpSpPr>
        <p:grpSpPr>
          <a:xfrm>
            <a:off x="259009" y="4589860"/>
            <a:ext cx="8637341" cy="1217929"/>
            <a:chOff x="259009" y="2238780"/>
            <a:chExt cx="8637341" cy="1217929"/>
          </a:xfrm>
        </p:grpSpPr>
        <p:sp>
          <p:nvSpPr>
            <p:cNvPr id="58" name="object 11"/>
            <p:cNvSpPr/>
            <p:nvPr/>
          </p:nvSpPr>
          <p:spPr>
            <a:xfrm>
              <a:off x="5467351" y="2347902"/>
              <a:ext cx="2771157" cy="1017269"/>
            </a:xfrm>
            <a:custGeom>
              <a:avLst/>
              <a:gdLst/>
              <a:ahLst/>
              <a:cxnLst/>
              <a:rect l="l" t="t" r="r" b="b"/>
              <a:pathLst>
                <a:path w="2909570" h="1017270">
                  <a:moveTo>
                    <a:pt x="2539" y="0"/>
                  </a:moveTo>
                  <a:lnTo>
                    <a:pt x="1270" y="0"/>
                  </a:lnTo>
                  <a:lnTo>
                    <a:pt x="0" y="1269"/>
                  </a:lnTo>
                  <a:lnTo>
                    <a:pt x="0" y="2539"/>
                  </a:lnTo>
                  <a:lnTo>
                    <a:pt x="0" y="1014729"/>
                  </a:lnTo>
                  <a:lnTo>
                    <a:pt x="0" y="1016000"/>
                  </a:lnTo>
                  <a:lnTo>
                    <a:pt x="1270" y="1017269"/>
                  </a:lnTo>
                  <a:lnTo>
                    <a:pt x="2539" y="1017269"/>
                  </a:lnTo>
                  <a:lnTo>
                    <a:pt x="2907030" y="1017269"/>
                  </a:lnTo>
                  <a:lnTo>
                    <a:pt x="2908300" y="1017269"/>
                  </a:lnTo>
                  <a:lnTo>
                    <a:pt x="2909569" y="1016000"/>
                  </a:lnTo>
                  <a:lnTo>
                    <a:pt x="2909569" y="1014729"/>
                  </a:lnTo>
                  <a:lnTo>
                    <a:pt x="2909569" y="2539"/>
                  </a:lnTo>
                  <a:lnTo>
                    <a:pt x="2909569" y="1269"/>
                  </a:lnTo>
                  <a:lnTo>
                    <a:pt x="2908300" y="0"/>
                  </a:lnTo>
                  <a:lnTo>
                    <a:pt x="2907030" y="0"/>
                  </a:lnTo>
                  <a:lnTo>
                    <a:pt x="2539" y="0"/>
                  </a:lnTo>
                  <a:close/>
                </a:path>
              </a:pathLst>
            </a:custGeom>
            <a:ln w="36659">
              <a:solidFill>
                <a:schemeClr val="tx1"/>
              </a:solidFill>
            </a:ln>
          </p:spPr>
          <p:txBody>
            <a:bodyPr wrap="square" lIns="0" tIns="0" rIns="0" bIns="0" rtlCol="0" anchor="ctr"/>
            <a:lstStyle/>
            <a:p>
              <a:pPr marL="12700" marR="5080" indent="255270" algn="ctr">
                <a:lnSpc>
                  <a:spcPct val="127899"/>
                </a:lnSpc>
              </a:pPr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inable </a:t>
              </a:r>
            </a:p>
            <a:p>
              <a:pPr marL="12700" marR="5080" indent="255270" algn="ctr">
                <a:lnSpc>
                  <a:spcPct val="127899"/>
                </a:lnSpc>
              </a:pPr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</a:t>
              </a:r>
            </a:p>
          </p:txBody>
        </p:sp>
        <p:sp>
          <p:nvSpPr>
            <p:cNvPr id="59" name="object 20"/>
            <p:cNvSpPr/>
            <p:nvPr/>
          </p:nvSpPr>
          <p:spPr>
            <a:xfrm>
              <a:off x="2642825" y="2341649"/>
              <a:ext cx="2824526" cy="1012190"/>
            </a:xfrm>
            <a:custGeom>
              <a:avLst/>
              <a:gdLst/>
              <a:ahLst/>
              <a:cxnLst/>
              <a:rect l="l" t="t" r="r" b="b"/>
              <a:pathLst>
                <a:path w="2863850" h="1012189">
                  <a:moveTo>
                    <a:pt x="2540" y="0"/>
                  </a:moveTo>
                  <a:lnTo>
                    <a:pt x="1270" y="0"/>
                  </a:lnTo>
                  <a:lnTo>
                    <a:pt x="0" y="1269"/>
                  </a:lnTo>
                  <a:lnTo>
                    <a:pt x="0" y="1009650"/>
                  </a:lnTo>
                  <a:lnTo>
                    <a:pt x="0" y="1010919"/>
                  </a:lnTo>
                  <a:lnTo>
                    <a:pt x="1270" y="1012189"/>
                  </a:lnTo>
                  <a:lnTo>
                    <a:pt x="2540" y="1012189"/>
                  </a:lnTo>
                  <a:lnTo>
                    <a:pt x="2861310" y="1012189"/>
                  </a:lnTo>
                  <a:lnTo>
                    <a:pt x="2862580" y="1012189"/>
                  </a:lnTo>
                  <a:lnTo>
                    <a:pt x="2863850" y="1010919"/>
                  </a:lnTo>
                  <a:lnTo>
                    <a:pt x="2863850" y="1009650"/>
                  </a:lnTo>
                  <a:lnTo>
                    <a:pt x="2863850" y="1269"/>
                  </a:lnTo>
                  <a:lnTo>
                    <a:pt x="2862580" y="0"/>
                  </a:lnTo>
                  <a:lnTo>
                    <a:pt x="2861310" y="0"/>
                  </a:lnTo>
                  <a:lnTo>
                    <a:pt x="2540" y="0"/>
                  </a:lnTo>
                  <a:close/>
                </a:path>
              </a:pathLst>
            </a:custGeom>
            <a:ln w="36659">
              <a:solidFill>
                <a:srgbClr val="FF0000"/>
              </a:solidFill>
            </a:ln>
          </p:spPr>
          <p:txBody>
            <a:bodyPr wrap="square" lIns="0" tIns="0" rIns="0" bIns="0" rtlCol="0" anchor="ctr"/>
            <a:lstStyle/>
            <a:p>
              <a:pPr marL="12700" marR="5080" indent="255270" algn="ctr">
                <a:lnSpc>
                  <a:spcPct val="127899"/>
                </a:lnSpc>
              </a:pPr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inable </a:t>
              </a:r>
            </a:p>
            <a:p>
              <a:pPr marL="12700" marR="5080" indent="255270" algn="ctr">
                <a:lnSpc>
                  <a:spcPct val="127899"/>
                </a:lnSpc>
              </a:pPr>
              <a:r>
                <a:rPr lang="en-US" altLang="zh-CN" sz="2000" b="1" spc="10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 Extractor</a:t>
              </a:r>
              <a:endPara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bject 26"/>
            <p:cNvSpPr/>
            <p:nvPr/>
          </p:nvSpPr>
          <p:spPr>
            <a:xfrm>
              <a:off x="259009" y="2238780"/>
              <a:ext cx="1857157" cy="1217929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cxnSp>
          <p:nvCxnSpPr>
            <p:cNvPr id="61" name="直接箭头连接符 60"/>
            <p:cNvCxnSpPr/>
            <p:nvPr/>
          </p:nvCxnSpPr>
          <p:spPr>
            <a:xfrm>
              <a:off x="2116166" y="2847744"/>
              <a:ext cx="526658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</p:cxnSp>
        <p:cxnSp>
          <p:nvCxnSpPr>
            <p:cNvPr id="63" name="直接箭头连接符 62"/>
            <p:cNvCxnSpPr/>
            <p:nvPr/>
          </p:nvCxnSpPr>
          <p:spPr>
            <a:xfrm>
              <a:off x="8216999" y="2847744"/>
              <a:ext cx="679351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</p:cxnSp>
      </p:grpSp>
      <p:grpSp>
        <p:nvGrpSpPr>
          <p:cNvPr id="22" name="组合 21"/>
          <p:cNvGrpSpPr/>
          <p:nvPr/>
        </p:nvGrpSpPr>
        <p:grpSpPr>
          <a:xfrm>
            <a:off x="4026487" y="5835117"/>
            <a:ext cx="2881728" cy="771525"/>
            <a:chOff x="1764052" y="2755523"/>
            <a:chExt cx="3938253" cy="1803325"/>
          </a:xfrm>
        </p:grpSpPr>
        <p:sp>
          <p:nvSpPr>
            <p:cNvPr id="23" name="矩形 22"/>
            <p:cNvSpPr/>
            <p:nvPr/>
          </p:nvSpPr>
          <p:spPr>
            <a:xfrm>
              <a:off x="1764052" y="2755523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893175" y="2896278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2022299" y="3037033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2151422" y="3177788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3585137" y="3155075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3693063" y="3269961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800988" y="3384847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908913" y="3499733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4739255" y="3262533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816090" y="3347399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892924" y="3432265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4969759" y="3517131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046593" y="3601997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123428" y="3686862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5200263" y="3771728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5277097" y="3856594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5367058" y="3922200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5430767" y="4026326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5507602" y="4111193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连接符 44"/>
            <p:cNvCxnSpPr>
              <a:stCxn id="50" idx="0"/>
            </p:cNvCxnSpPr>
            <p:nvPr/>
          </p:nvCxnSpPr>
          <p:spPr>
            <a:xfrm flipH="1" flipV="1">
              <a:off x="4060258" y="3675859"/>
              <a:ext cx="1544696" cy="51174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50" idx="2"/>
            </p:cNvCxnSpPr>
            <p:nvPr/>
          </p:nvCxnSpPr>
          <p:spPr>
            <a:xfrm flipH="1" flipV="1">
              <a:off x="4290494" y="4115446"/>
              <a:ext cx="1314460" cy="151447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46"/>
            <p:cNvSpPr/>
            <p:nvPr/>
          </p:nvSpPr>
          <p:spPr>
            <a:xfrm>
              <a:off x="2452584" y="4166283"/>
              <a:ext cx="242213" cy="249950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4023673" y="4142537"/>
              <a:ext cx="109062" cy="112546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5566536" y="4187604"/>
              <a:ext cx="76835" cy="79289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 flipV="1">
              <a:off x="2691454" y="4133242"/>
              <a:ext cx="1332220" cy="33041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2699742" y="4264378"/>
              <a:ext cx="1322355" cy="14879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组合 52"/>
            <p:cNvGrpSpPr/>
            <p:nvPr/>
          </p:nvGrpSpPr>
          <p:grpSpPr>
            <a:xfrm>
              <a:off x="4038177" y="3672536"/>
              <a:ext cx="162503" cy="167693"/>
              <a:chOff x="6080422" y="2838192"/>
              <a:chExt cx="226959" cy="226959"/>
            </a:xfrm>
            <a:solidFill>
              <a:schemeClr val="accent2">
                <a:lumMod val="75000"/>
              </a:schemeClr>
            </a:solidFill>
          </p:grpSpPr>
          <p:sp>
            <p:nvSpPr>
              <p:cNvPr id="74" name="矩形 73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" name="直接连接符 74"/>
              <p:cNvCxnSpPr>
                <a:stCxn id="74" idx="1"/>
                <a:endCxn id="74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>
                <a:stCxn id="74" idx="0"/>
                <a:endCxn id="74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组合 53"/>
            <p:cNvGrpSpPr/>
            <p:nvPr/>
          </p:nvGrpSpPr>
          <p:grpSpPr>
            <a:xfrm>
              <a:off x="4112058" y="3764026"/>
              <a:ext cx="162503" cy="167693"/>
              <a:chOff x="6080422" y="2838192"/>
              <a:chExt cx="226959" cy="226959"/>
            </a:xfrm>
            <a:solidFill>
              <a:srgbClr val="FFFF00"/>
            </a:solidFill>
          </p:grpSpPr>
          <p:sp>
            <p:nvSpPr>
              <p:cNvPr id="71" name="矩形 70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" name="直接连接符 71"/>
              <p:cNvCxnSpPr>
                <a:stCxn id="71" idx="1"/>
                <a:endCxn id="71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>
                <a:stCxn id="71" idx="0"/>
                <a:endCxn id="71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/>
            <p:cNvGrpSpPr/>
            <p:nvPr/>
          </p:nvGrpSpPr>
          <p:grpSpPr>
            <a:xfrm>
              <a:off x="4185939" y="3855515"/>
              <a:ext cx="162503" cy="167693"/>
              <a:chOff x="6080422" y="2838192"/>
              <a:chExt cx="226959" cy="226959"/>
            </a:xfrm>
            <a:solidFill>
              <a:schemeClr val="accent6">
                <a:lumMod val="60000"/>
                <a:lumOff val="40000"/>
              </a:schemeClr>
            </a:solidFill>
          </p:grpSpPr>
          <p:sp>
            <p:nvSpPr>
              <p:cNvPr id="68" name="矩形 67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9" name="直接连接符 68"/>
              <p:cNvCxnSpPr>
                <a:stCxn id="68" idx="1"/>
                <a:endCxn id="68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>
                <a:stCxn id="68" idx="0"/>
                <a:endCxn id="68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63"/>
            <p:cNvGrpSpPr/>
            <p:nvPr/>
          </p:nvGrpSpPr>
          <p:grpSpPr>
            <a:xfrm>
              <a:off x="4259819" y="3947005"/>
              <a:ext cx="162503" cy="167693"/>
              <a:chOff x="6080422" y="2838192"/>
              <a:chExt cx="226959" cy="226959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" name="直接连接符 65"/>
              <p:cNvCxnSpPr>
                <a:stCxn id="65" idx="1"/>
                <a:endCxn id="65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65" idx="0"/>
                <a:endCxn id="65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71099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ackward Propagation</a:t>
            </a:r>
            <a:endParaRPr lang="zh-CN" altLang="en-US" dirty="0"/>
          </a:p>
        </p:txBody>
      </p:sp>
      <p:grpSp>
        <p:nvGrpSpPr>
          <p:cNvPr id="49" name="组合 48"/>
          <p:cNvGrpSpPr/>
          <p:nvPr/>
        </p:nvGrpSpPr>
        <p:grpSpPr>
          <a:xfrm>
            <a:off x="4695874" y="1918416"/>
            <a:ext cx="3965083" cy="3877985"/>
            <a:chOff x="4807441" y="1978648"/>
            <a:chExt cx="3965083" cy="3877985"/>
          </a:xfrm>
        </p:grpSpPr>
        <p:sp>
          <p:nvSpPr>
            <p:cNvPr id="50" name="文本框 49"/>
            <p:cNvSpPr txBox="1"/>
            <p:nvPr/>
          </p:nvSpPr>
          <p:spPr>
            <a:xfrm>
              <a:off x="4807441" y="1978648"/>
              <a:ext cx="3965083" cy="387798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lvl="1">
                <a:lnSpc>
                  <a:spcPts val="3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ckward Propagation</a:t>
              </a:r>
            </a:p>
            <a:p>
              <a:pPr marL="0" lvl="1">
                <a:lnSpc>
                  <a:spcPct val="200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</a:p>
            <a:p>
              <a:pPr marL="0" lvl="1">
                <a:lnSpc>
                  <a:spcPct val="200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-1</a:t>
              </a: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/>
                <p:cNvSpPr/>
                <p:nvPr/>
              </p:nvSpPr>
              <p:spPr>
                <a:xfrm>
                  <a:off x="6220513" y="3439912"/>
                  <a:ext cx="1956369" cy="4670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0513" y="3439912"/>
                  <a:ext cx="1956369" cy="46705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25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/>
                <p:cNvSpPr/>
                <p:nvPr/>
              </p:nvSpPr>
              <p:spPr>
                <a:xfrm>
                  <a:off x="6232467" y="4223060"/>
                  <a:ext cx="148592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2467" y="4223060"/>
                  <a:ext cx="1485920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6108946" y="4932333"/>
                <a:ext cx="17859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946" y="4932333"/>
                <a:ext cx="1785938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0263" r="-39249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5709513" y="2450207"/>
                <a:ext cx="2653034" cy="793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zh-CN" altLang="en-US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513" y="2450207"/>
                <a:ext cx="2653034" cy="7939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组合 62"/>
          <p:cNvGrpSpPr/>
          <p:nvPr/>
        </p:nvGrpSpPr>
        <p:grpSpPr>
          <a:xfrm>
            <a:off x="409625" y="1903027"/>
            <a:ext cx="3895676" cy="3908762"/>
            <a:chOff x="4807441" y="1978648"/>
            <a:chExt cx="3965083" cy="3908762"/>
          </a:xfrm>
        </p:grpSpPr>
        <p:sp>
          <p:nvSpPr>
            <p:cNvPr id="64" name="文本框 63"/>
            <p:cNvSpPr txBox="1"/>
            <p:nvPr/>
          </p:nvSpPr>
          <p:spPr>
            <a:xfrm>
              <a:off x="4807441" y="1978648"/>
              <a:ext cx="3965083" cy="390876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lvl="1">
                <a:lnSpc>
                  <a:spcPts val="3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ward Propagation</a:t>
              </a:r>
            </a:p>
            <a:p>
              <a:pPr marL="0" lvl="1">
                <a:lnSpc>
                  <a:spcPct val="200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-1</a:t>
              </a: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C</a:t>
              </a:r>
              <a:endPara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ss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1">
                <a:lnSpc>
                  <a:spcPts val="3000"/>
                </a:lnSpc>
              </a:pP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/>
                <p:cNvSpPr/>
                <p:nvPr/>
              </p:nvSpPr>
              <p:spPr>
                <a:xfrm>
                  <a:off x="6202496" y="2580564"/>
                  <a:ext cx="2498889" cy="4670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5" name="矩形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496" y="2580564"/>
                  <a:ext cx="2498889" cy="46705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29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/>
                <p:cNvSpPr/>
                <p:nvPr/>
              </p:nvSpPr>
              <p:spPr>
                <a:xfrm>
                  <a:off x="6220513" y="3439912"/>
                  <a:ext cx="1956369" cy="4670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6" name="矩形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0513" y="3439912"/>
                  <a:ext cx="1956369" cy="46705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29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/>
                <p:cNvSpPr/>
                <p:nvPr/>
              </p:nvSpPr>
              <p:spPr>
                <a:xfrm>
                  <a:off x="6232467" y="4223060"/>
                  <a:ext cx="148592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7" name="矩形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2467" y="4223060"/>
                  <a:ext cx="1485920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1879846" y="4932333"/>
                <a:ext cx="17859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46" y="4932333"/>
                <a:ext cx="1785938" cy="461665"/>
              </a:xfrm>
              <a:prstGeom prst="rect">
                <a:avLst/>
              </a:prstGeom>
              <a:blipFill rotWithShape="0">
                <a:blip r:embed="rId9"/>
                <a:stretch>
                  <a:fillRect t="-130263" r="-39249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508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Training Protocol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29026" y="1548112"/>
            <a:ext cx="7625926" cy="4708981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ely supervised (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parameters randomly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 model with SGD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in most practical systems for image recognition</a:t>
            </a: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-wis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supervised classifier (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d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 each layer one after another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 a supervised classifier, keeping the other layers fixed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when very few labeled samples are available</a:t>
            </a: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ed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e-tuning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a new module or a classifier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rain the whole model supervised </a:t>
            </a:r>
          </a:p>
          <a:p>
            <a:pPr marL="8001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in many difficult task, e.g. segmentation and detection</a:t>
            </a:r>
          </a:p>
        </p:txBody>
      </p:sp>
    </p:spTree>
    <p:extLst>
      <p:ext uri="{BB962C8B-B14F-4D97-AF65-F5344CB8AC3E}">
        <p14:creationId xmlns:p14="http://schemas.microsoft.com/office/powerpoint/2010/main" val="34842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17938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28650" y="1267206"/>
            <a:ext cx="7886700" cy="498729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Recognition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ural Network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y Connected 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Propagation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eep Learn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Recogni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Detec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Label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 Parsing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Models</a:t>
            </a:r>
          </a:p>
        </p:txBody>
      </p:sp>
    </p:spTree>
    <p:extLst>
      <p:ext uri="{BB962C8B-B14F-4D97-AF65-F5344CB8AC3E}">
        <p14:creationId xmlns:p14="http://schemas.microsoft.com/office/powerpoint/2010/main" val="262806725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7259246" cy="552440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+mj-ea"/>
              </a:rPr>
              <a:t>Deep Learning Everywhere</a:t>
            </a:r>
            <a:endParaRPr lang="zh-CN" altLang="en-US" dirty="0">
              <a:ea typeface="+mj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60279" y="1216620"/>
            <a:ext cx="676726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700" dirty="0">
                <a:latin typeface="+mj-ea"/>
                <a:ea typeface="+mj-ea"/>
              </a:rPr>
              <a:t>Image Classification; Object Detection; Image Segmentation </a:t>
            </a:r>
            <a:endParaRPr lang="zh-CN" altLang="en-US" sz="1700" dirty="0">
              <a:latin typeface="+mj-ea"/>
              <a:ea typeface="+mj-ea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482752" y="4341582"/>
            <a:ext cx="5819788" cy="1828800"/>
            <a:chOff x="1477424" y="4341582"/>
            <a:chExt cx="5819788" cy="1828800"/>
          </a:xfrm>
        </p:grpSpPr>
        <p:pic>
          <p:nvPicPr>
            <p:cNvPr id="12" name="图片 11"/>
            <p:cNvPicPr preferRelativeResize="0"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7424" y="4341582"/>
              <a:ext cx="2743200" cy="1828800"/>
            </a:xfrm>
            <a:prstGeom prst="rect">
              <a:avLst/>
            </a:prstGeom>
          </p:spPr>
        </p:pic>
        <p:pic>
          <p:nvPicPr>
            <p:cNvPr id="10" name="图片 9"/>
            <p:cNvPicPr preferRelativeResize="0"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54012" y="4341582"/>
              <a:ext cx="2743200" cy="1828800"/>
            </a:xfrm>
            <a:prstGeom prst="rect">
              <a:avLst/>
            </a:prstGeom>
          </p:spPr>
        </p:pic>
      </p:grpSp>
      <p:sp>
        <p:nvSpPr>
          <p:cNvPr id="19" name="文本框 18"/>
          <p:cNvSpPr txBox="1"/>
          <p:nvPr/>
        </p:nvSpPr>
        <p:spPr>
          <a:xfrm>
            <a:off x="684342" y="3907887"/>
            <a:ext cx="731913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700" dirty="0">
                <a:latin typeface="+mj-ea"/>
                <a:ea typeface="+mj-ea"/>
              </a:rPr>
              <a:t>Pedestrian</a:t>
            </a:r>
            <a:r>
              <a:rPr lang="en-US" altLang="zh-CN" sz="1700" dirty="0"/>
              <a:t> </a:t>
            </a:r>
            <a:r>
              <a:rPr lang="en-US" altLang="zh-CN" sz="1700" dirty="0">
                <a:latin typeface="+mj-ea"/>
                <a:ea typeface="+mj-ea"/>
              </a:rPr>
              <a:t>Detection; Lane Detection; Traffic Sign Recognition</a:t>
            </a:r>
            <a:endParaRPr lang="zh-CN" altLang="en-US" sz="1700" dirty="0">
              <a:latin typeface="+mj-ea"/>
              <a:ea typeface="+mj-ea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82752" y="1689778"/>
            <a:ext cx="5819788" cy="1828800"/>
            <a:chOff x="1477424" y="1689778"/>
            <a:chExt cx="5819788" cy="1828800"/>
          </a:xfrm>
        </p:grpSpPr>
        <p:pic>
          <p:nvPicPr>
            <p:cNvPr id="20" name="图片 19"/>
            <p:cNvPicPr preferRelativeResize="0"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54012" y="1689778"/>
              <a:ext cx="2743200" cy="1828800"/>
            </a:xfrm>
            <a:prstGeom prst="rect">
              <a:avLst/>
            </a:prstGeom>
          </p:spPr>
        </p:pic>
        <p:pic>
          <p:nvPicPr>
            <p:cNvPr id="16388" name="Picture 4" descr="https://media-exp2.licdn.com/media-proxy/ext?w=800&amp;h=800&amp;hash=qZYBiCA7qDD1YNAi2gfL90AufYc%3D&amp;ora=1%2CaFBCTXdkRmpGL2lvQUFBPQ%2CxAVta9Er0Vinkhwfjw8177yE41y87UNCVordEGXyD3u0qYrdf3_uLMPcL-CouVkRfyQclAVjLPL6QDG3D8W-KYq7LN11gsS2do27dA4BYBI3iSdf4tY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7424" y="1689778"/>
              <a:ext cx="27432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5" name="组合 54"/>
          <p:cNvGrpSpPr/>
          <p:nvPr/>
        </p:nvGrpSpPr>
        <p:grpSpPr>
          <a:xfrm>
            <a:off x="1009013" y="1116548"/>
            <a:ext cx="6669801" cy="2640461"/>
            <a:chOff x="968128" y="1057835"/>
            <a:chExt cx="6849035" cy="2711417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968128" y="1057835"/>
              <a:ext cx="6849034" cy="0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968128" y="1057835"/>
              <a:ext cx="0" cy="2544513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7817162" y="1057835"/>
              <a:ext cx="0" cy="2544513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flipH="1">
              <a:off x="6450814" y="3602348"/>
              <a:ext cx="1366349" cy="0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968128" y="3602348"/>
              <a:ext cx="5162718" cy="0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6126144" y="3602348"/>
              <a:ext cx="168470" cy="166904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H="1">
              <a:off x="6289427" y="3597586"/>
              <a:ext cx="166151" cy="164603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组合 55"/>
          <p:cNvGrpSpPr/>
          <p:nvPr/>
        </p:nvGrpSpPr>
        <p:grpSpPr>
          <a:xfrm>
            <a:off x="1009013" y="3821366"/>
            <a:ext cx="6669801" cy="2477925"/>
            <a:chOff x="1009013" y="3821366"/>
            <a:chExt cx="6669801" cy="2477925"/>
          </a:xfrm>
        </p:grpSpPr>
        <p:cxnSp>
          <p:nvCxnSpPr>
            <p:cNvPr id="67" name="直接连接符 66"/>
            <p:cNvCxnSpPr/>
            <p:nvPr/>
          </p:nvCxnSpPr>
          <p:spPr>
            <a:xfrm>
              <a:off x="1009013" y="6299291"/>
              <a:ext cx="6669800" cy="0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1009013" y="3821366"/>
              <a:ext cx="0" cy="2477925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7678813" y="3821366"/>
              <a:ext cx="0" cy="2477925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flipH="1">
              <a:off x="6348221" y="3832904"/>
              <a:ext cx="1330593" cy="0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1009013" y="3832904"/>
              <a:ext cx="5027614" cy="0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6032048" y="3832904"/>
              <a:ext cx="164061" cy="162536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H="1">
              <a:off x="6191058" y="3828266"/>
              <a:ext cx="161803" cy="160295"/>
            </a:xfrm>
            <a:prstGeom prst="line">
              <a:avLst/>
            </a:prstGeom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74519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E607146-DD1E-4EBD-B8F7-D93B3206AC37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3921283" cy="552440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+mj-ea"/>
              </a:rPr>
              <a:t>Image Recognition</a:t>
            </a:r>
            <a:endParaRPr lang="zh-CN" altLang="en-US" dirty="0">
              <a:ea typeface="+mj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329" y="3758528"/>
            <a:ext cx="7154100" cy="27568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3523" y="5810953"/>
            <a:ext cx="1451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ediction</a:t>
            </a:r>
            <a:endParaRPr lang="zh-CN" altLang="en-US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0" name="内容占位符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99" y="1694594"/>
            <a:ext cx="1823437" cy="1110313"/>
          </a:xfrm>
          <a:prstGeom prst="rect">
            <a:avLst/>
          </a:prstGeom>
          <a:scene3d>
            <a:camera prst="isometricOffAxis1Right"/>
            <a:lightRig rig="threePt" dir="t"/>
          </a:scene3d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04077"/>
              </p:ext>
            </p:extLst>
          </p:nvPr>
        </p:nvGraphicFramePr>
        <p:xfrm>
          <a:off x="6888743" y="1257282"/>
          <a:ext cx="1076045" cy="189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5" imgW="190500" imgH="457200" progId="Equation.DSMT4">
                  <p:embed/>
                </p:oleObj>
              </mc:Choice>
              <mc:Fallback>
                <p:oleObj name="Equation" r:id="rId5" imgW="19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743" y="1257282"/>
                        <a:ext cx="1076045" cy="189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605053" y="3095892"/>
            <a:ext cx="3258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ural Net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244052" y="1699899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Dog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7244052" y="2291767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Bird</a:t>
            </a:r>
            <a:endParaRPr lang="zh-CN" altLang="en-US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7244052" y="2810212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Bear</a:t>
            </a:r>
            <a:endParaRPr lang="zh-CN" altLang="en-US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8015355" y="1640698"/>
            <a:ext cx="754074" cy="812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F0000"/>
                </a:solidFill>
              </a:rPr>
              <a:t>?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56418" y="1214608"/>
            <a:ext cx="754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Cat</a:t>
            </a:r>
            <a:endParaRPr lang="zh-CN" altLang="en-US" b="1" dirty="0"/>
          </a:p>
        </p:txBody>
      </p:sp>
      <p:sp>
        <p:nvSpPr>
          <p:cNvPr id="18" name="右箭头 17"/>
          <p:cNvSpPr/>
          <p:nvPr/>
        </p:nvSpPr>
        <p:spPr>
          <a:xfrm>
            <a:off x="2138637" y="2082658"/>
            <a:ext cx="409041" cy="2130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2605053" y="1287242"/>
            <a:ext cx="3938253" cy="1803325"/>
            <a:chOff x="1764052" y="2755523"/>
            <a:chExt cx="3938253" cy="1803325"/>
          </a:xfrm>
        </p:grpSpPr>
        <p:sp>
          <p:nvSpPr>
            <p:cNvPr id="20" name="矩形 19"/>
            <p:cNvSpPr/>
            <p:nvPr/>
          </p:nvSpPr>
          <p:spPr>
            <a:xfrm>
              <a:off x="1764052" y="2755523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893175" y="2896278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022299" y="3037033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2151422" y="3177788"/>
              <a:ext cx="1338311" cy="1381060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3585137" y="3155075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3693063" y="3269961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3800988" y="3384847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3908913" y="3499733"/>
              <a:ext cx="817530" cy="843644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4739255" y="3262533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4816090" y="3347399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892924" y="3432265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4969759" y="3517131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046593" y="3601997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5123428" y="3686862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200263" y="3771728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277097" y="3856594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5367058" y="3922200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430767" y="4026326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5507602" y="4111193"/>
              <a:ext cx="194703" cy="200923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>
              <a:stCxn id="43" idx="0"/>
            </p:cNvCxnSpPr>
            <p:nvPr/>
          </p:nvCxnSpPr>
          <p:spPr>
            <a:xfrm flipH="1" flipV="1">
              <a:off x="4060258" y="3675859"/>
              <a:ext cx="1544696" cy="51174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43" idx="2"/>
            </p:cNvCxnSpPr>
            <p:nvPr/>
          </p:nvCxnSpPr>
          <p:spPr>
            <a:xfrm flipH="1" flipV="1">
              <a:off x="4290494" y="4115446"/>
              <a:ext cx="1314460" cy="151447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40"/>
            <p:cNvSpPr/>
            <p:nvPr/>
          </p:nvSpPr>
          <p:spPr>
            <a:xfrm>
              <a:off x="2452584" y="4166283"/>
              <a:ext cx="242213" cy="249950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4023673" y="4142537"/>
              <a:ext cx="109062" cy="112546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5566536" y="4187604"/>
              <a:ext cx="76835" cy="79289"/>
            </a:xfrm>
            <a:prstGeom prst="rect">
              <a:avLst/>
            </a:prstGeom>
            <a:solidFill>
              <a:schemeClr val="bg1">
                <a:lumMod val="75000"/>
                <a:alpha val="6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2691454" y="4133242"/>
              <a:ext cx="1332220" cy="33041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2699742" y="4264378"/>
              <a:ext cx="1322355" cy="14879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组合 45"/>
            <p:cNvGrpSpPr/>
            <p:nvPr/>
          </p:nvGrpSpPr>
          <p:grpSpPr>
            <a:xfrm>
              <a:off x="4038177" y="3672536"/>
              <a:ext cx="162503" cy="167693"/>
              <a:chOff x="6080422" y="2838192"/>
              <a:chExt cx="226959" cy="226959"/>
            </a:xfrm>
            <a:solidFill>
              <a:schemeClr val="accent2">
                <a:lumMod val="75000"/>
              </a:schemeClr>
            </a:solidFill>
          </p:grpSpPr>
          <p:sp>
            <p:nvSpPr>
              <p:cNvPr id="59" name="矩形 58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0" name="直接连接符 59"/>
              <p:cNvCxnSpPr>
                <a:stCxn id="59" idx="1"/>
                <a:endCxn id="59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>
                <a:stCxn id="59" idx="0"/>
                <a:endCxn id="59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4112058" y="3764026"/>
              <a:ext cx="162503" cy="167693"/>
              <a:chOff x="6080422" y="2838192"/>
              <a:chExt cx="226959" cy="226959"/>
            </a:xfrm>
            <a:solidFill>
              <a:srgbClr val="FFFF00"/>
            </a:solidFill>
          </p:grpSpPr>
          <p:sp>
            <p:nvSpPr>
              <p:cNvPr id="56" name="矩形 55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/>
              <p:cNvCxnSpPr>
                <a:stCxn id="56" idx="1"/>
                <a:endCxn id="56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56" idx="0"/>
                <a:endCxn id="56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47"/>
            <p:cNvGrpSpPr/>
            <p:nvPr/>
          </p:nvGrpSpPr>
          <p:grpSpPr>
            <a:xfrm>
              <a:off x="4185939" y="3855515"/>
              <a:ext cx="162503" cy="167693"/>
              <a:chOff x="6080422" y="2838192"/>
              <a:chExt cx="226959" cy="226959"/>
            </a:xfrm>
            <a:solidFill>
              <a:schemeClr val="accent6">
                <a:lumMod val="60000"/>
                <a:lumOff val="40000"/>
              </a:schemeClr>
            </a:solidFill>
          </p:grpSpPr>
          <p:sp>
            <p:nvSpPr>
              <p:cNvPr id="53" name="矩形 52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" name="直接连接符 53"/>
              <p:cNvCxnSpPr>
                <a:stCxn id="53" idx="1"/>
                <a:endCxn id="53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>
                <a:stCxn id="53" idx="0"/>
                <a:endCxn id="53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48"/>
            <p:cNvGrpSpPr/>
            <p:nvPr/>
          </p:nvGrpSpPr>
          <p:grpSpPr>
            <a:xfrm>
              <a:off x="4259819" y="3947005"/>
              <a:ext cx="162503" cy="167693"/>
              <a:chOff x="6080422" y="2838192"/>
              <a:chExt cx="226959" cy="226959"/>
            </a:xfrm>
          </p:grpSpPr>
          <p:sp>
            <p:nvSpPr>
              <p:cNvPr id="50" name="矩形 49"/>
              <p:cNvSpPr/>
              <p:nvPr/>
            </p:nvSpPr>
            <p:spPr>
              <a:xfrm>
                <a:off x="6080422" y="2838192"/>
                <a:ext cx="226959" cy="226959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连接符 50"/>
              <p:cNvCxnSpPr>
                <a:stCxn id="50" idx="1"/>
                <a:endCxn id="50" idx="3"/>
              </p:cNvCxnSpPr>
              <p:nvPr/>
            </p:nvCxnSpPr>
            <p:spPr>
              <a:xfrm>
                <a:off x="6080422" y="2951672"/>
                <a:ext cx="22695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>
                <a:stCxn id="50" idx="0"/>
                <a:endCxn id="50" idx="2"/>
              </p:cNvCxnSpPr>
              <p:nvPr/>
            </p:nvCxnSpPr>
            <p:spPr>
              <a:xfrm>
                <a:off x="6193902" y="2838192"/>
                <a:ext cx="0" cy="2269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2" name="右箭头 61"/>
          <p:cNvSpPr/>
          <p:nvPr/>
        </p:nvSpPr>
        <p:spPr>
          <a:xfrm>
            <a:off x="6557568" y="2082657"/>
            <a:ext cx="409041" cy="2130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163523" y="4415409"/>
            <a:ext cx="1451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mage</a:t>
            </a:r>
            <a:endParaRPr lang="zh-CN" altLang="en-US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280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Object Detec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" y="1447102"/>
            <a:ext cx="7886700" cy="4303712"/>
          </a:xfrm>
        </p:spPr>
      </p:pic>
    </p:spTree>
    <p:extLst>
      <p:ext uri="{BB962C8B-B14F-4D97-AF65-F5344CB8AC3E}">
        <p14:creationId xmlns:p14="http://schemas.microsoft.com/office/powerpoint/2010/main" val="425553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Semantic Labeling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95488"/>
            <a:ext cx="9144000" cy="477495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58743" y="1245956"/>
            <a:ext cx="718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</a:rPr>
              <a:t>Labeling every pixel with the object it belongs to.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60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Scene Parsing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958743" y="1377338"/>
            <a:ext cx="718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</a:rPr>
              <a:t>Each output sees a large input context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58253"/>
            <a:ext cx="9185364" cy="3964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348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00" y="1024466"/>
            <a:ext cx="3878467" cy="5618805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4" y="222481"/>
            <a:ext cx="5859071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Other Recognition Application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7068" y="1024466"/>
            <a:ext cx="4832240" cy="5618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99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17938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28650" y="1267206"/>
            <a:ext cx="7886700" cy="498729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Recognition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ural Network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y Connected Layer</a:t>
            </a:r>
          </a:p>
          <a:p>
            <a:pPr lvl="1">
              <a:buFont typeface="Calibri" panose="020F0502020204030204" pitchFamily="34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Propagation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eep Learn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Recogni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Detection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Labeling</a:t>
            </a:r>
          </a:p>
          <a:p>
            <a:pPr lvl="1">
              <a:buFont typeface="Times New Roman" panose="02020603050405020304" pitchFamily="18" charset="0"/>
              <a:buChar char="‒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 Parsing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cal Models</a:t>
            </a:r>
          </a:p>
        </p:txBody>
      </p:sp>
    </p:spTree>
    <p:extLst>
      <p:ext uri="{BB962C8B-B14F-4D97-AF65-F5344CB8AC3E}">
        <p14:creationId xmlns:p14="http://schemas.microsoft.com/office/powerpoint/2010/main" val="1415562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What is Deep Learning?</a:t>
            </a:r>
            <a:endParaRPr lang="zh-CN" altLang="en-US" dirty="0">
              <a:ea typeface="+mj-ea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7" y="1230922"/>
            <a:ext cx="8264726" cy="4897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7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LeNet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713" y="3898364"/>
            <a:ext cx="3952954" cy="247059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164305" y="4902830"/>
            <a:ext cx="3731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手写数字识别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19371"/>
            <a:ext cx="9144000" cy="2663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66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60" y="2246036"/>
            <a:ext cx="8761258" cy="4289207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AlexNet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698639" y="1164959"/>
            <a:ext cx="76240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rained the network on ImageNe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Used </a:t>
            </a:r>
            <a:r>
              <a:rPr lang="en-US" altLang="zh-CN" sz="2400" dirty="0" err="1"/>
              <a:t>ReLU</a:t>
            </a:r>
            <a:r>
              <a:rPr lang="en-US" altLang="zh-CN" sz="2400" dirty="0"/>
              <a:t> for the nonlinearity functio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Implemented dropout layers to combat overfitting issue</a:t>
            </a:r>
          </a:p>
        </p:txBody>
      </p:sp>
    </p:spTree>
    <p:extLst>
      <p:ext uri="{BB962C8B-B14F-4D97-AF65-F5344CB8AC3E}">
        <p14:creationId xmlns:p14="http://schemas.microsoft.com/office/powerpoint/2010/main" val="1832663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VGG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76" y="1499616"/>
            <a:ext cx="8128606" cy="477339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020733" y="4546600"/>
            <a:ext cx="2616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Convolution + </a:t>
            </a:r>
            <a:r>
              <a:rPr lang="en-US" altLang="zh-CN" sz="1600" dirty="0" err="1"/>
              <a:t>ReLU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5020733" y="5297015"/>
            <a:ext cx="2616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err="1"/>
              <a:t>Softmax</a:t>
            </a:r>
            <a:endParaRPr lang="zh-CN" altLang="en-US" sz="1600" dirty="0"/>
          </a:p>
        </p:txBody>
      </p:sp>
      <p:sp>
        <p:nvSpPr>
          <p:cNvPr id="7" name="文本框 6"/>
          <p:cNvSpPr txBox="1"/>
          <p:nvPr/>
        </p:nvSpPr>
        <p:spPr>
          <a:xfrm>
            <a:off x="5020733" y="5049740"/>
            <a:ext cx="2616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Fully connected + </a:t>
            </a:r>
            <a:r>
              <a:rPr lang="en-US" altLang="zh-CN" sz="1600" dirty="0" err="1"/>
              <a:t>ReLU</a:t>
            </a:r>
            <a:endParaRPr lang="zh-CN" altLang="en-US" sz="1600" dirty="0"/>
          </a:p>
        </p:txBody>
      </p:sp>
      <p:sp>
        <p:nvSpPr>
          <p:cNvPr id="6" name="文本框 5"/>
          <p:cNvSpPr txBox="1"/>
          <p:nvPr/>
        </p:nvSpPr>
        <p:spPr>
          <a:xfrm>
            <a:off x="5020733" y="4798170"/>
            <a:ext cx="2616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ax pooling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36094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73" y="924874"/>
            <a:ext cx="5917069" cy="5933126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51203" y="222481"/>
            <a:ext cx="5611421" cy="552440"/>
          </a:xfrm>
        </p:spPr>
        <p:txBody>
          <a:bodyPr>
            <a:noAutofit/>
          </a:bodyPr>
          <a:lstStyle/>
          <a:p>
            <a:r>
              <a:rPr lang="en-US" altLang="zh-CN" dirty="0"/>
              <a:t>6 Different Architectures of VGG N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40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GoogLeNet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84"/>
          <a:stretch/>
        </p:blipFill>
        <p:spPr>
          <a:xfrm>
            <a:off x="116771" y="1553075"/>
            <a:ext cx="8908357" cy="270565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710267" y="2175288"/>
            <a:ext cx="863599" cy="16171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987563" y="4572000"/>
            <a:ext cx="7308851" cy="1246495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9 Inception modules, over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yers (very deep)</a:t>
            </a: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12x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wer parameter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exNet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ed on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 GPU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in a week</a:t>
            </a:r>
          </a:p>
        </p:txBody>
      </p:sp>
    </p:spTree>
    <p:extLst>
      <p:ext uri="{BB962C8B-B14F-4D97-AF65-F5344CB8AC3E}">
        <p14:creationId xmlns:p14="http://schemas.microsoft.com/office/powerpoint/2010/main" val="205973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Inception Module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001" y="1255885"/>
            <a:ext cx="5427134" cy="2413255"/>
          </a:xfrm>
          <a:prstGeom prst="rect">
            <a:avLst/>
          </a:prstGeom>
        </p:spPr>
      </p:pic>
      <p:pic>
        <p:nvPicPr>
          <p:cNvPr id="4" name="Picture 2" descr="https://adeshpande3.github.io/assets/GoogLeNet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1" y="3499807"/>
            <a:ext cx="5317066" cy="2835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243112" y="2093180"/>
            <a:ext cx="332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Basic Inception Module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243112" y="4632698"/>
            <a:ext cx="332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ull Inception Modul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8656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Residual Network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3761" y="1503327"/>
            <a:ext cx="2992777" cy="24928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3761" y="3939383"/>
            <a:ext cx="2926122" cy="2472873"/>
          </a:xfrm>
          <a:prstGeom prst="rect">
            <a:avLst/>
          </a:prstGeom>
        </p:spPr>
      </p:pic>
      <p:pic>
        <p:nvPicPr>
          <p:cNvPr id="3074" name="Picture 2" descr="https://adeshpande3.github.io/assets/ResNe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89" y="1586134"/>
            <a:ext cx="4667479" cy="2327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86506" y="4611057"/>
                <a:ext cx="264027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ℱ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06" y="4611057"/>
                <a:ext cx="2640275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715932" y="2431010"/>
            <a:ext cx="1540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asic Block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715932" y="4942026"/>
            <a:ext cx="1540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ottleneck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1785257" y="4611057"/>
            <a:ext cx="1012372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>
            <a:stCxn id="5" idx="2"/>
          </p:cNvCxnSpPr>
          <p:nvPr/>
        </p:nvCxnSpPr>
        <p:spPr>
          <a:xfrm flipH="1">
            <a:off x="2286000" y="5195832"/>
            <a:ext cx="5443" cy="44906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300842" y="5644896"/>
            <a:ext cx="1970315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Residual Term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63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069" y="1174020"/>
            <a:ext cx="3009900" cy="5029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84917" y="2116487"/>
            <a:ext cx="4553266" cy="2785378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dua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rning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tra-dee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2 and 200 layers</a:t>
            </a:r>
          </a:p>
          <a:p>
            <a:pPr>
              <a:lnSpc>
                <a:spcPts val="3000"/>
              </a:lnSpc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ed a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2-laye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twork</a:t>
            </a: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ed on an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GPU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Residual Net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7880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框 11"/>
          <p:cNvSpPr txBox="1"/>
          <p:nvPr/>
        </p:nvSpPr>
        <p:spPr>
          <a:xfrm>
            <a:off x="2023233" y="2905780"/>
            <a:ext cx="5249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es machine learn?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59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「puma」的圖片搜尋結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024745"/>
            <a:ext cx="4997554" cy="350360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www.is-scam.com/wp-content/uploads/2014/12/question-robo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3801" y="2888921"/>
            <a:ext cx="1521574" cy="196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語音泡泡: 圓角矩形 4"/>
          <p:cNvSpPr/>
          <p:nvPr/>
        </p:nvSpPr>
        <p:spPr>
          <a:xfrm>
            <a:off x="4980214" y="2606530"/>
            <a:ext cx="2213587" cy="1028700"/>
          </a:xfrm>
          <a:prstGeom prst="wedgeRoundRectCallout">
            <a:avLst>
              <a:gd name="adj1" fmla="val 69898"/>
              <a:gd name="adj2" fmla="val 2757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shoes</a:t>
            </a:r>
            <a:endParaRPr lang="zh-TW" altLang="en-US" sz="2800" dirty="0"/>
          </a:p>
        </p:txBody>
      </p:sp>
      <p:sp>
        <p:nvSpPr>
          <p:cNvPr id="9" name="語音泡泡: 圓角矩形 8"/>
          <p:cNvSpPr/>
          <p:nvPr/>
        </p:nvSpPr>
        <p:spPr>
          <a:xfrm>
            <a:off x="4980214" y="3867246"/>
            <a:ext cx="2213587" cy="1028700"/>
          </a:xfrm>
          <a:prstGeom prst="wedgeRoundRectCallout">
            <a:avLst>
              <a:gd name="adj1" fmla="val 70472"/>
              <a:gd name="adj2" fmla="val -6377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puma</a:t>
            </a:r>
            <a:endParaRPr lang="zh-TW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01240" y="3519348"/>
            <a:ext cx="266700" cy="2438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1" name="组合 10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970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>
                <a:ea typeface="+mj-ea"/>
              </a:rPr>
              <a:t>Deep Learning</a:t>
            </a:r>
            <a:endParaRPr lang="zh-CN" altLang="en-US" dirty="0">
              <a:ea typeface="+mj-ea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01" y="1664897"/>
            <a:ext cx="8215679" cy="460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1701" y="1141677"/>
                <a:ext cx="43781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king for a Function </a:t>
                </a:r>
                <a14:m>
                  <m:oMath xmlns:m="http://schemas.openxmlformats.org/officeDocument/2006/math">
                    <m:r>
                      <a:rPr lang="pt-BR" altLang="zh-CN" sz="2800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01" y="1141677"/>
                <a:ext cx="4378122" cy="523220"/>
              </a:xfrm>
              <a:prstGeom prst="rect">
                <a:avLst/>
              </a:prstGeom>
              <a:blipFill>
                <a:blip r:embed="rId3"/>
                <a:stretch>
                  <a:fillRect l="-2507" t="-11628" r="-181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07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4294967295"/>
          </p:nvPr>
        </p:nvSpPr>
        <p:spPr>
          <a:xfrm>
            <a:off x="520263" y="1888687"/>
            <a:ext cx="3524250" cy="4351338"/>
          </a:xfrm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-looking filters on the trained first layer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75959" y="6176963"/>
            <a:ext cx="47393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altLang="zh-TW" dirty="0"/>
              <a:t>http://cs231n.github.io/understanding-cnn/</a:t>
            </a:r>
          </a:p>
        </p:txBody>
      </p:sp>
      <p:pic>
        <p:nvPicPr>
          <p:cNvPr id="37890" name="Picture 2" descr="http://cs231n.github.io/assets/cnnvis/filt1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947" y="1690689"/>
            <a:ext cx="4454228" cy="4438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1685902" y="5115134"/>
            <a:ext cx="2090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11 x 11</a:t>
            </a:r>
          </a:p>
          <a:p>
            <a:pPr algn="r"/>
            <a:r>
              <a:rPr lang="en-US" altLang="zh-TW" sz="2400" dirty="0"/>
              <a:t>(</a:t>
            </a:r>
            <a:r>
              <a:rPr lang="en-US" altLang="zh-TW" sz="2400" dirty="0" err="1"/>
              <a:t>AlexNet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9" name="组合 8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文本框 9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</a:t>
              </a:r>
              <a:r>
                <a:rPr lang="zh-TW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volution Layer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5205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4294967295"/>
          </p:nvPr>
        </p:nvSpPr>
        <p:spPr>
          <a:xfrm>
            <a:off x="504497" y="1801977"/>
            <a:ext cx="7886700" cy="4351338"/>
          </a:xfrm>
        </p:spPr>
        <p:txBody>
          <a:bodyPr/>
          <a:lstStyle/>
          <a:p>
            <a:r>
              <a:rPr lang="en-US" altLang="zh-TW" dirty="0"/>
              <a:t>Which images make a specific neuron activate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7356" y="2375218"/>
            <a:ext cx="5392100" cy="42456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9528" y="4866499"/>
            <a:ext cx="31967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Ross </a:t>
            </a:r>
            <a:r>
              <a:rPr lang="en-US" altLang="zh-TW" dirty="0" err="1"/>
              <a:t>Girshick</a:t>
            </a:r>
            <a:r>
              <a:rPr lang="en-US" altLang="zh-TW" dirty="0"/>
              <a:t>, Jeff Donahue, Trevor Darrell, Jitendra Malik, “Rich feature hierarchies for accurate object detection and semantic segmentation”, CVPR, 2014</a:t>
            </a:r>
            <a:endParaRPr lang="zh-TW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8" name="组合 7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w about higher layers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444763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79439" y="934223"/>
            <a:ext cx="8145825" cy="5837066"/>
            <a:chOff x="263673" y="621369"/>
            <a:chExt cx="8145825" cy="5837066"/>
          </a:xfrm>
        </p:grpSpPr>
        <p:sp>
          <p:nvSpPr>
            <p:cNvPr id="5" name="矩形 4"/>
            <p:cNvSpPr/>
            <p:nvPr/>
          </p:nvSpPr>
          <p:spPr>
            <a:xfrm>
              <a:off x="6480786" y="2033082"/>
              <a:ext cx="1736724" cy="556488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000" dirty="0"/>
                <a:t>Convolution</a:t>
              </a:r>
              <a:endParaRPr lang="zh-TW" altLang="en-US" sz="20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6480786" y="3133094"/>
              <a:ext cx="1736724" cy="55648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000" dirty="0"/>
                <a:t>Max Pooling</a:t>
              </a:r>
              <a:endParaRPr lang="zh-TW" altLang="en-US" sz="20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6480786" y="4201307"/>
              <a:ext cx="1736724" cy="556488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000" dirty="0"/>
                <a:t>Convolution</a:t>
              </a:r>
              <a:endParaRPr lang="zh-TW" altLang="en-US" sz="20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6480786" y="5234559"/>
              <a:ext cx="1736724" cy="55648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000" dirty="0"/>
                <a:t>Max Pooling</a:t>
              </a:r>
              <a:endParaRPr lang="zh-TW" altLang="en-US" sz="2000" dirty="0"/>
            </a:p>
          </p:txBody>
        </p:sp>
        <p:sp>
          <p:nvSpPr>
            <p:cNvPr id="9" name="向下箭號 11"/>
            <p:cNvSpPr/>
            <p:nvPr/>
          </p:nvSpPr>
          <p:spPr>
            <a:xfrm>
              <a:off x="7100483" y="1555337"/>
              <a:ext cx="545690" cy="441804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向下箭號 17"/>
            <p:cNvSpPr/>
            <p:nvPr/>
          </p:nvSpPr>
          <p:spPr>
            <a:xfrm>
              <a:off x="7100483" y="2666119"/>
              <a:ext cx="545690" cy="441804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向下箭號 18"/>
            <p:cNvSpPr/>
            <p:nvPr/>
          </p:nvSpPr>
          <p:spPr>
            <a:xfrm>
              <a:off x="7100483" y="3757762"/>
              <a:ext cx="545690" cy="441804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向下箭號 19"/>
            <p:cNvSpPr/>
            <p:nvPr/>
          </p:nvSpPr>
          <p:spPr>
            <a:xfrm>
              <a:off x="7100483" y="4792755"/>
              <a:ext cx="545690" cy="441804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6362735" y="1131774"/>
              <a:ext cx="204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000" dirty="0"/>
                <a:t>input</a:t>
              </a:r>
              <a:endParaRPr lang="zh-TW" altLang="en-US" sz="2000" dirty="0"/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5335520" y="1895827"/>
              <a:ext cx="11264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5 3x3 filters</a:t>
              </a:r>
              <a:endParaRPr lang="zh-TW" altLang="en-US" sz="2400" dirty="0"/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346231" y="4064052"/>
              <a:ext cx="11264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50 3x3 filters</a:t>
              </a:r>
              <a:endParaRPr lang="zh-TW" altLang="en-US" sz="2400" dirty="0"/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5335520" y="4875188"/>
              <a:ext cx="1674994" cy="40011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000" dirty="0"/>
                <a:t>50 x 11 x 11</a:t>
              </a:r>
              <a:endParaRPr lang="zh-TW" altLang="en-US" sz="2000" dirty="0"/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263673" y="683359"/>
              <a:ext cx="41311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/>
                <a:t>The output of the k-</a:t>
              </a:r>
              <a:r>
                <a:rPr lang="en-US" altLang="zh-TW" sz="2000" dirty="0" err="1"/>
                <a:t>th</a:t>
              </a:r>
              <a:r>
                <a:rPr lang="en-US" altLang="zh-TW" sz="2000" dirty="0"/>
                <a:t> filter is a 11 x 11 matrix.</a:t>
              </a:r>
              <a:endParaRPr lang="zh-TW" altLang="en-US" sz="2000" dirty="0"/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263673" y="1437156"/>
              <a:ext cx="32796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/>
                <a:t>Degree of the activation of the k-</a:t>
              </a:r>
              <a:r>
                <a:rPr lang="en-US" altLang="zh-TW" sz="2000" dirty="0" err="1"/>
                <a:t>th</a:t>
              </a:r>
              <a:r>
                <a:rPr lang="en-US" altLang="zh-TW" sz="2000" dirty="0"/>
                <a:t> filter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字方塊 21"/>
                <p:cNvSpPr txBox="1"/>
                <p:nvPr/>
              </p:nvSpPr>
              <p:spPr>
                <a:xfrm>
                  <a:off x="3192925" y="1579284"/>
                  <a:ext cx="2120901" cy="10793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TW" sz="24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altLang="zh-TW" sz="2400" b="0" i="1" smtClean="0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TW" sz="24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e>
                            </m:nary>
                          </m:e>
                        </m:nary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2" name="文字方塊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2925" y="1579284"/>
                  <a:ext cx="2120901" cy="107933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9" name="群組 48"/>
            <p:cNvGrpSpPr/>
            <p:nvPr/>
          </p:nvGrpSpPr>
          <p:grpSpPr>
            <a:xfrm>
              <a:off x="1453090" y="3757762"/>
              <a:ext cx="2910123" cy="2700673"/>
              <a:chOff x="1118013" y="4102561"/>
              <a:chExt cx="2910123" cy="2700673"/>
            </a:xfrm>
          </p:grpSpPr>
          <p:sp>
            <p:nvSpPr>
              <p:cNvPr id="23" name="橢圓 22"/>
              <p:cNvSpPr/>
              <p:nvPr/>
            </p:nvSpPr>
            <p:spPr>
              <a:xfrm>
                <a:off x="1134682" y="413548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3</a:t>
                </a:r>
                <a:endParaRPr lang="zh-TW" altLang="en-US" sz="2000" dirty="0"/>
              </a:p>
            </p:txBody>
          </p:sp>
          <p:sp>
            <p:nvSpPr>
              <p:cNvPr id="24" name="橢圓 23"/>
              <p:cNvSpPr/>
              <p:nvPr/>
            </p:nvSpPr>
            <p:spPr>
              <a:xfrm>
                <a:off x="1976511" y="413548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-1</a:t>
                </a:r>
                <a:endParaRPr lang="zh-TW" altLang="en-US" sz="2000" dirty="0"/>
              </a:p>
            </p:txBody>
          </p:sp>
          <p:sp>
            <p:nvSpPr>
              <p:cNvPr id="26" name="橢圓 25"/>
              <p:cNvSpPr/>
              <p:nvPr/>
            </p:nvSpPr>
            <p:spPr>
              <a:xfrm>
                <a:off x="3398136" y="413548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-1</a:t>
                </a:r>
                <a:endParaRPr lang="zh-TW" altLang="en-US" sz="2000" dirty="0"/>
              </a:p>
            </p:txBody>
          </p:sp>
          <p:sp>
            <p:nvSpPr>
              <p:cNvPr id="27" name="橢圓 26"/>
              <p:cNvSpPr/>
              <p:nvPr/>
            </p:nvSpPr>
            <p:spPr>
              <a:xfrm>
                <a:off x="1134682" y="493558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-3</a:t>
                </a:r>
                <a:endParaRPr lang="zh-TW" altLang="en-US" sz="2000" dirty="0"/>
              </a:p>
            </p:txBody>
          </p:sp>
          <p:sp>
            <p:nvSpPr>
              <p:cNvPr id="28" name="橢圓 27"/>
              <p:cNvSpPr/>
              <p:nvPr/>
            </p:nvSpPr>
            <p:spPr>
              <a:xfrm>
                <a:off x="1976511" y="493558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400" dirty="0"/>
                  <a:t>1</a:t>
                </a:r>
                <a:endParaRPr lang="zh-TW" altLang="en-US" sz="2400" dirty="0"/>
              </a:p>
            </p:txBody>
          </p:sp>
          <p:sp>
            <p:nvSpPr>
              <p:cNvPr id="30" name="橢圓 29"/>
              <p:cNvSpPr/>
              <p:nvPr/>
            </p:nvSpPr>
            <p:spPr>
              <a:xfrm>
                <a:off x="3384571" y="493558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-3</a:t>
                </a:r>
                <a:endParaRPr lang="zh-TW" altLang="en-US" sz="2000" dirty="0"/>
              </a:p>
            </p:txBody>
          </p:sp>
          <p:sp>
            <p:nvSpPr>
              <p:cNvPr id="35" name="橢圓 34"/>
              <p:cNvSpPr/>
              <p:nvPr/>
            </p:nvSpPr>
            <p:spPr>
              <a:xfrm>
                <a:off x="1118013" y="617323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3</a:t>
                </a:r>
                <a:endParaRPr lang="zh-TW" altLang="en-US" sz="2000" dirty="0"/>
              </a:p>
            </p:txBody>
          </p:sp>
          <p:sp>
            <p:nvSpPr>
              <p:cNvPr id="36" name="橢圓 35"/>
              <p:cNvSpPr/>
              <p:nvPr/>
            </p:nvSpPr>
            <p:spPr>
              <a:xfrm>
                <a:off x="1959842" y="617323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-2</a:t>
                </a:r>
                <a:endParaRPr lang="zh-TW" altLang="en-US" sz="2000" dirty="0"/>
              </a:p>
            </p:txBody>
          </p:sp>
          <p:sp>
            <p:nvSpPr>
              <p:cNvPr id="38" name="橢圓 37"/>
              <p:cNvSpPr/>
              <p:nvPr/>
            </p:nvSpPr>
            <p:spPr>
              <a:xfrm>
                <a:off x="3377908" y="6173234"/>
                <a:ext cx="630000" cy="6300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-1</a:t>
                </a:r>
                <a:endParaRPr lang="zh-TW" altLang="en-US" sz="2000" dirty="0"/>
              </a:p>
            </p:txBody>
          </p:sp>
          <p:sp>
            <p:nvSpPr>
              <p:cNvPr id="43" name="文字方塊 42"/>
              <p:cNvSpPr txBox="1"/>
              <p:nvPr/>
            </p:nvSpPr>
            <p:spPr>
              <a:xfrm>
                <a:off x="2678192" y="4102561"/>
                <a:ext cx="708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……</a:t>
                </a:r>
                <a:endParaRPr lang="zh-TW" altLang="en-US" sz="2400" dirty="0"/>
              </a:p>
            </p:txBody>
          </p:sp>
          <p:sp>
            <p:nvSpPr>
              <p:cNvPr id="44" name="文字方塊 43"/>
              <p:cNvSpPr txBox="1"/>
              <p:nvPr/>
            </p:nvSpPr>
            <p:spPr>
              <a:xfrm>
                <a:off x="2669589" y="5012248"/>
                <a:ext cx="708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……</a:t>
                </a:r>
                <a:endParaRPr lang="zh-TW" altLang="en-US" sz="2400" dirty="0"/>
              </a:p>
            </p:txBody>
          </p:sp>
          <p:sp>
            <p:nvSpPr>
              <p:cNvPr id="45" name="文字方塊 44"/>
              <p:cNvSpPr txBox="1"/>
              <p:nvPr/>
            </p:nvSpPr>
            <p:spPr>
              <a:xfrm rot="5400000">
                <a:off x="1211229" y="5666561"/>
                <a:ext cx="708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……</a:t>
                </a:r>
                <a:endParaRPr lang="zh-TW" altLang="en-US" sz="2400" dirty="0"/>
              </a:p>
            </p:txBody>
          </p:sp>
          <p:sp>
            <p:nvSpPr>
              <p:cNvPr id="46" name="文字方塊 45"/>
              <p:cNvSpPr txBox="1"/>
              <p:nvPr/>
            </p:nvSpPr>
            <p:spPr>
              <a:xfrm rot="5400000">
                <a:off x="2053058" y="5666561"/>
                <a:ext cx="708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……</a:t>
                </a:r>
                <a:endParaRPr lang="zh-TW" altLang="en-US" sz="2400" dirty="0"/>
              </a:p>
            </p:txBody>
          </p:sp>
          <p:sp>
            <p:nvSpPr>
              <p:cNvPr id="47" name="文字方塊 46"/>
              <p:cNvSpPr txBox="1"/>
              <p:nvPr/>
            </p:nvSpPr>
            <p:spPr>
              <a:xfrm>
                <a:off x="2676252" y="6206283"/>
                <a:ext cx="708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……</a:t>
                </a:r>
                <a:endParaRPr lang="zh-TW" altLang="en-US" sz="2400" dirty="0"/>
              </a:p>
            </p:txBody>
          </p:sp>
          <p:sp>
            <p:nvSpPr>
              <p:cNvPr id="48" name="文字方塊 47"/>
              <p:cNvSpPr txBox="1"/>
              <p:nvPr/>
            </p:nvSpPr>
            <p:spPr>
              <a:xfrm rot="5400000">
                <a:off x="3443144" y="5706109"/>
                <a:ext cx="708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……</a:t>
                </a:r>
                <a:endParaRPr lang="zh-TW" altLang="en-US" sz="2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字方塊 49"/>
                <p:cNvSpPr txBox="1"/>
                <p:nvPr/>
              </p:nvSpPr>
              <p:spPr>
                <a:xfrm>
                  <a:off x="2844768" y="4284606"/>
                  <a:ext cx="520720" cy="5142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50" name="文字方塊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4768" y="4284606"/>
                  <a:ext cx="520720" cy="5142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左大括弧 50"/>
            <p:cNvSpPr/>
            <p:nvPr/>
          </p:nvSpPr>
          <p:spPr>
            <a:xfrm>
              <a:off x="1170290" y="3866718"/>
              <a:ext cx="282800" cy="2591717"/>
            </a:xfrm>
            <a:prstGeom prst="leftBrace">
              <a:avLst>
                <a:gd name="adj1" fmla="val 29911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3" name="左大括弧 52"/>
            <p:cNvSpPr/>
            <p:nvPr/>
          </p:nvSpPr>
          <p:spPr>
            <a:xfrm rot="5400000">
              <a:off x="2801702" y="2264254"/>
              <a:ext cx="243810" cy="2879211"/>
            </a:xfrm>
            <a:prstGeom prst="leftBrace">
              <a:avLst>
                <a:gd name="adj1" fmla="val 29911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4" name="文字方塊 53"/>
            <p:cNvSpPr txBox="1"/>
            <p:nvPr/>
          </p:nvSpPr>
          <p:spPr>
            <a:xfrm>
              <a:off x="2584090" y="3116952"/>
              <a:ext cx="679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1</a:t>
              </a:r>
              <a:endParaRPr lang="zh-TW" altLang="en-US" sz="2400" dirty="0"/>
            </a:p>
          </p:txBody>
        </p:sp>
        <p:sp>
          <p:nvSpPr>
            <p:cNvPr id="55" name="文字方塊 54"/>
            <p:cNvSpPr txBox="1"/>
            <p:nvPr/>
          </p:nvSpPr>
          <p:spPr>
            <a:xfrm>
              <a:off x="526389" y="4905785"/>
              <a:ext cx="679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1</a:t>
              </a:r>
              <a:endParaRPr lang="zh-TW" altLang="en-US" sz="2400" dirty="0"/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7074966" y="649262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x</a:t>
              </a:r>
              <a:endParaRPr lang="zh-TW" alt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字方塊 56"/>
                <p:cNvSpPr txBox="1"/>
                <p:nvPr/>
              </p:nvSpPr>
              <p:spPr>
                <a:xfrm>
                  <a:off x="351734" y="2654393"/>
                  <a:ext cx="2274854" cy="49827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𝑎𝑟𝑔</m:t>
                        </m:r>
                        <m:func>
                          <m:funcPr>
                            <m:ctrlPr>
                              <a:rPr lang="en-US" altLang="zh-TW" sz="24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TW" sz="2400" b="0" i="1" smtClean="0">
                                    <a:latin typeface="Cambria Math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 sz="2400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func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7" name="文字方塊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734" y="2654393"/>
                  <a:ext cx="2274854" cy="498278"/>
                </a:xfrm>
                <a:prstGeom prst="rect">
                  <a:avLst/>
                </a:prstGeom>
                <a:blipFill>
                  <a:blip r:embed="rId4"/>
                  <a:stretch>
                    <a:fillRect l="-1340" r="-536" b="-98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文字方塊 57"/>
            <p:cNvSpPr txBox="1"/>
            <p:nvPr/>
          </p:nvSpPr>
          <p:spPr>
            <a:xfrm>
              <a:off x="2626588" y="2636516"/>
              <a:ext cx="23903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/>
                <a:t>(gradient ascent)</a:t>
              </a:r>
              <a:endParaRPr lang="zh-TW" alt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字方塊 1"/>
                <p:cNvSpPr txBox="1"/>
                <p:nvPr/>
              </p:nvSpPr>
              <p:spPr>
                <a:xfrm>
                  <a:off x="5989036" y="621369"/>
                  <a:ext cx="717056" cy="9951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sz="280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2" name="文字方塊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9036" y="621369"/>
                  <a:ext cx="717056" cy="9951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4" name="组合 63"/>
          <p:cNvGrpSpPr/>
          <p:nvPr/>
        </p:nvGrpSpPr>
        <p:grpSpPr>
          <a:xfrm>
            <a:off x="0" y="-32407"/>
            <a:ext cx="9144000" cy="869122"/>
            <a:chOff x="0" y="0"/>
            <a:chExt cx="9144000" cy="869122"/>
          </a:xfrm>
        </p:grpSpPr>
        <p:grpSp>
          <p:nvGrpSpPr>
            <p:cNvPr id="65" name="组合 64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69" name="矩形 68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66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458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496552" y="2345936"/>
            <a:ext cx="1736724" cy="55648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/>
              <a:t>Convolution</a:t>
            </a:r>
            <a:endParaRPr lang="zh-TW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6496552" y="3445948"/>
            <a:ext cx="1736724" cy="55648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/>
              <a:t>Max Pooling</a:t>
            </a:r>
            <a:endParaRPr lang="zh-TW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6496552" y="4514161"/>
            <a:ext cx="1736724" cy="55648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/>
              <a:t>Convolution</a:t>
            </a:r>
            <a:endParaRPr lang="zh-TW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6496552" y="5547413"/>
            <a:ext cx="1736724" cy="55648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/>
              <a:t>Max Pooling</a:t>
            </a:r>
            <a:endParaRPr lang="zh-TW" altLang="en-US" sz="2000" dirty="0"/>
          </a:p>
        </p:txBody>
      </p:sp>
      <p:sp>
        <p:nvSpPr>
          <p:cNvPr id="9" name="向下箭號 11"/>
          <p:cNvSpPr/>
          <p:nvPr/>
        </p:nvSpPr>
        <p:spPr>
          <a:xfrm>
            <a:off x="7116249" y="1868191"/>
            <a:ext cx="545690" cy="44180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下箭號 17"/>
          <p:cNvSpPr/>
          <p:nvPr/>
        </p:nvSpPr>
        <p:spPr>
          <a:xfrm>
            <a:off x="7116249" y="2978973"/>
            <a:ext cx="545690" cy="44180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下箭號 18"/>
          <p:cNvSpPr/>
          <p:nvPr/>
        </p:nvSpPr>
        <p:spPr>
          <a:xfrm>
            <a:off x="7116249" y="4070616"/>
            <a:ext cx="545690" cy="44180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下箭號 19"/>
          <p:cNvSpPr/>
          <p:nvPr/>
        </p:nvSpPr>
        <p:spPr>
          <a:xfrm>
            <a:off x="7116249" y="5105609"/>
            <a:ext cx="545690" cy="44180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>
            <a:off x="6378501" y="1444628"/>
            <a:ext cx="2046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/>
              <a:t>input</a:t>
            </a:r>
            <a:endParaRPr lang="zh-TW" altLang="en-US" sz="20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5351286" y="2208681"/>
            <a:ext cx="1126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5 3x3 filters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361997" y="4376906"/>
            <a:ext cx="1126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50 3x3 filters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5351286" y="5188042"/>
            <a:ext cx="1674994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000" dirty="0"/>
              <a:t>50 x 11 x 11</a:t>
            </a:r>
            <a:endParaRPr lang="zh-TW" altLang="en-US" sz="2000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279439" y="996213"/>
            <a:ext cx="4131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The output of the k-</a:t>
            </a:r>
            <a:r>
              <a:rPr lang="en-US" altLang="zh-TW" sz="2000" dirty="0" err="1"/>
              <a:t>th</a:t>
            </a:r>
            <a:r>
              <a:rPr lang="en-US" altLang="zh-TW" sz="2000" dirty="0"/>
              <a:t> filter is a 11 x 11 matrix.</a:t>
            </a:r>
            <a:endParaRPr lang="zh-TW" altLang="en-US" sz="2000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279439" y="1750010"/>
            <a:ext cx="32796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Degree of the activation of the k-</a:t>
            </a:r>
            <a:r>
              <a:rPr lang="en-US" altLang="zh-TW" sz="2000" dirty="0" err="1"/>
              <a:t>th</a:t>
            </a:r>
            <a:r>
              <a:rPr lang="en-US" altLang="zh-TW" sz="2000" dirty="0"/>
              <a:t> filter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3208691" y="1892138"/>
                <a:ext cx="2120901" cy="10793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TW" sz="2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691" y="1892138"/>
                <a:ext cx="2120901" cy="10793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文字方塊 55"/>
          <p:cNvSpPr txBox="1"/>
          <p:nvPr/>
        </p:nvSpPr>
        <p:spPr>
          <a:xfrm>
            <a:off x="7090732" y="962116"/>
            <a:ext cx="62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x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字方塊 56"/>
              <p:cNvSpPr txBox="1"/>
              <p:nvPr/>
            </p:nvSpPr>
            <p:spPr>
              <a:xfrm>
                <a:off x="367500" y="2967247"/>
                <a:ext cx="2274854" cy="4982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7" name="文字方塊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00" y="2967247"/>
                <a:ext cx="2274854" cy="498278"/>
              </a:xfrm>
              <a:prstGeom prst="rect">
                <a:avLst/>
              </a:prstGeom>
              <a:blipFill>
                <a:blip r:embed="rId3"/>
                <a:stretch>
                  <a:fillRect l="-1340" r="-536"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字方塊 57"/>
          <p:cNvSpPr txBox="1"/>
          <p:nvPr/>
        </p:nvSpPr>
        <p:spPr>
          <a:xfrm>
            <a:off x="2642354" y="2949370"/>
            <a:ext cx="2390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(gradient ascent)</a:t>
            </a:r>
            <a:endParaRPr lang="zh-TW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004802" y="934223"/>
                <a:ext cx="717056" cy="995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802" y="934223"/>
                <a:ext cx="717056" cy="995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组合 63"/>
          <p:cNvGrpSpPr/>
          <p:nvPr/>
        </p:nvGrpSpPr>
        <p:grpSpPr>
          <a:xfrm>
            <a:off x="0" y="-32407"/>
            <a:ext cx="9144000" cy="869122"/>
            <a:chOff x="0" y="0"/>
            <a:chExt cx="9144000" cy="869122"/>
          </a:xfrm>
        </p:grpSpPr>
        <p:grpSp>
          <p:nvGrpSpPr>
            <p:cNvPr id="65" name="组合 64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69" name="矩形 68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66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2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819" y="3812589"/>
            <a:ext cx="4079621" cy="3027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46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134" y="2729959"/>
            <a:ext cx="3381376" cy="3381376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077607" y="836715"/>
            <a:ext cx="2405289" cy="6021285"/>
            <a:chOff x="6045508" y="546125"/>
            <a:chExt cx="2248202" cy="6218486"/>
          </a:xfrm>
        </p:grpSpPr>
        <p:pic>
          <p:nvPicPr>
            <p:cNvPr id="26" name="圖片 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V="1">
              <a:off x="6628523" y="5012230"/>
              <a:ext cx="1619048" cy="1752381"/>
            </a:xfrm>
            <a:prstGeom prst="rect">
              <a:avLst/>
            </a:prstGeom>
          </p:spPr>
        </p:pic>
        <p:grpSp>
          <p:nvGrpSpPr>
            <p:cNvPr id="2" name="组合 1"/>
            <p:cNvGrpSpPr/>
            <p:nvPr/>
          </p:nvGrpSpPr>
          <p:grpSpPr>
            <a:xfrm>
              <a:off x="6045508" y="546125"/>
              <a:ext cx="2248202" cy="5990121"/>
              <a:chOff x="6045508" y="546125"/>
              <a:chExt cx="2248202" cy="5990121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556986" y="1295503"/>
                <a:ext cx="1736724" cy="405863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Convolution</a:t>
                </a:r>
                <a:endParaRPr lang="zh-TW" altLang="en-US" sz="2000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6556986" y="1977273"/>
                <a:ext cx="1736724" cy="415496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Max Pooling</a:t>
                </a:r>
                <a:endParaRPr lang="zh-TW" altLang="en-US" sz="2000" dirty="0"/>
              </a:p>
            </p:txBody>
          </p:sp>
          <p:sp>
            <p:nvSpPr>
              <p:cNvPr id="11" name="向下箭號 17"/>
              <p:cNvSpPr/>
              <p:nvPr/>
            </p:nvSpPr>
            <p:spPr>
              <a:xfrm>
                <a:off x="7189383" y="1671145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文字方塊 13"/>
              <p:cNvSpPr txBox="1"/>
              <p:nvPr/>
            </p:nvSpPr>
            <p:spPr>
              <a:xfrm>
                <a:off x="6777234" y="546125"/>
                <a:ext cx="129622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/>
                  <a:t>input</a:t>
                </a:r>
                <a:endParaRPr lang="zh-TW" altLang="en-US" sz="2000" dirty="0"/>
              </a:p>
            </p:txBody>
          </p:sp>
          <p:sp>
            <p:nvSpPr>
              <p:cNvPr id="16" name="向下箭號 17"/>
              <p:cNvSpPr/>
              <p:nvPr/>
            </p:nvSpPr>
            <p:spPr>
              <a:xfrm>
                <a:off x="7189471" y="2402403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向下箭號 17"/>
              <p:cNvSpPr/>
              <p:nvPr/>
            </p:nvSpPr>
            <p:spPr>
              <a:xfrm>
                <a:off x="7190603" y="993772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6556986" y="2740806"/>
                <a:ext cx="1736724" cy="405863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Convolutio</a:t>
                </a:r>
                <a:r>
                  <a:rPr lang="en-US" altLang="zh-TW" sz="2400" dirty="0"/>
                  <a:t>n</a:t>
                </a:r>
                <a:endParaRPr lang="zh-TW" altLang="en-US" sz="2400" dirty="0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6556986" y="3422576"/>
                <a:ext cx="1736724" cy="415496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Max Pooling</a:t>
                </a:r>
                <a:endParaRPr lang="zh-TW" altLang="en-US" sz="2000" dirty="0"/>
              </a:p>
            </p:txBody>
          </p:sp>
          <p:sp>
            <p:nvSpPr>
              <p:cNvPr id="20" name="向下箭號 17"/>
              <p:cNvSpPr/>
              <p:nvPr/>
            </p:nvSpPr>
            <p:spPr>
              <a:xfrm>
                <a:off x="7189383" y="3116448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1" name="向下箭號 17"/>
              <p:cNvSpPr/>
              <p:nvPr/>
            </p:nvSpPr>
            <p:spPr>
              <a:xfrm>
                <a:off x="7189471" y="3847706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6556985" y="4175262"/>
                <a:ext cx="1736724" cy="415496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flatten</a:t>
                </a:r>
                <a:endParaRPr lang="zh-TW" altLang="en-US" sz="2000" dirty="0"/>
              </a:p>
            </p:txBody>
          </p:sp>
          <p:sp>
            <p:nvSpPr>
              <p:cNvPr id="27" name="向下箭號 17"/>
              <p:cNvSpPr/>
              <p:nvPr/>
            </p:nvSpPr>
            <p:spPr>
              <a:xfrm>
                <a:off x="7189383" y="4637716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字方塊 27"/>
                  <p:cNvSpPr txBox="1"/>
                  <p:nvPr/>
                </p:nvSpPr>
                <p:spPr>
                  <a:xfrm>
                    <a:off x="6045508" y="6070669"/>
                    <a:ext cx="397416" cy="4655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28" name="文字方塊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5508" y="6070669"/>
                    <a:ext cx="397416" cy="4655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35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0" name="直線單箭頭接點 29"/>
              <p:cNvCxnSpPr/>
              <p:nvPr/>
            </p:nvCxnSpPr>
            <p:spPr>
              <a:xfrm flipH="1">
                <a:off x="6341319" y="5809879"/>
                <a:ext cx="299904" cy="422071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2685197" y="1973751"/>
                <a:ext cx="2252604" cy="503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197" y="1973751"/>
                <a:ext cx="2252604" cy="503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字方塊 35"/>
          <p:cNvSpPr txBox="1"/>
          <p:nvPr/>
        </p:nvSpPr>
        <p:spPr>
          <a:xfrm>
            <a:off x="946718" y="6111335"/>
            <a:ext cx="478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ach figure corresponds to a neuron</a:t>
            </a:r>
            <a:endParaRPr lang="zh-TW" altLang="en-US" sz="2400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831470" y="1295503"/>
            <a:ext cx="4788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ind an image maximizing the output of neuron:</a:t>
            </a:r>
            <a:endParaRPr lang="zh-TW" altLang="en-US" sz="2400" dirty="0"/>
          </a:p>
        </p:txBody>
      </p:sp>
      <p:grpSp>
        <p:nvGrpSpPr>
          <p:cNvPr id="42" name="组合 41"/>
          <p:cNvGrpSpPr/>
          <p:nvPr/>
        </p:nvGrpSpPr>
        <p:grpSpPr>
          <a:xfrm>
            <a:off x="0" y="-32407"/>
            <a:ext cx="9144000" cy="869122"/>
            <a:chOff x="0" y="0"/>
            <a:chExt cx="9144000" cy="869122"/>
          </a:xfrm>
        </p:grpSpPr>
        <p:grpSp>
          <p:nvGrpSpPr>
            <p:cNvPr id="43" name="组合 42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44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309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077607" y="836715"/>
            <a:ext cx="2405289" cy="6021285"/>
            <a:chOff x="6045508" y="546125"/>
            <a:chExt cx="2248202" cy="6218486"/>
          </a:xfrm>
        </p:grpSpPr>
        <p:pic>
          <p:nvPicPr>
            <p:cNvPr id="26" name="圖片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6628523" y="5012230"/>
              <a:ext cx="1619048" cy="1752381"/>
            </a:xfrm>
            <a:prstGeom prst="rect">
              <a:avLst/>
            </a:prstGeom>
          </p:spPr>
        </p:pic>
        <p:grpSp>
          <p:nvGrpSpPr>
            <p:cNvPr id="2" name="组合 1"/>
            <p:cNvGrpSpPr/>
            <p:nvPr/>
          </p:nvGrpSpPr>
          <p:grpSpPr>
            <a:xfrm>
              <a:off x="6045508" y="546125"/>
              <a:ext cx="2248202" cy="5990121"/>
              <a:chOff x="6045508" y="546125"/>
              <a:chExt cx="2248202" cy="5990121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556986" y="1295503"/>
                <a:ext cx="1736724" cy="405863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Convolution</a:t>
                </a:r>
                <a:endParaRPr lang="zh-TW" altLang="en-US" sz="2000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6556986" y="1977273"/>
                <a:ext cx="1736724" cy="415496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Max Pooling</a:t>
                </a:r>
                <a:endParaRPr lang="zh-TW" altLang="en-US" sz="2000" dirty="0"/>
              </a:p>
            </p:txBody>
          </p:sp>
          <p:sp>
            <p:nvSpPr>
              <p:cNvPr id="11" name="向下箭號 17"/>
              <p:cNvSpPr/>
              <p:nvPr/>
            </p:nvSpPr>
            <p:spPr>
              <a:xfrm>
                <a:off x="7189383" y="1671145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文字方塊 13"/>
              <p:cNvSpPr txBox="1"/>
              <p:nvPr/>
            </p:nvSpPr>
            <p:spPr>
              <a:xfrm>
                <a:off x="6777234" y="546125"/>
                <a:ext cx="129622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000" dirty="0"/>
                  <a:t>input</a:t>
                </a:r>
                <a:endParaRPr lang="zh-TW" altLang="en-US" sz="2000" dirty="0"/>
              </a:p>
            </p:txBody>
          </p:sp>
          <p:sp>
            <p:nvSpPr>
              <p:cNvPr id="16" name="向下箭號 17"/>
              <p:cNvSpPr/>
              <p:nvPr/>
            </p:nvSpPr>
            <p:spPr>
              <a:xfrm>
                <a:off x="7189471" y="2402403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向下箭號 17"/>
              <p:cNvSpPr/>
              <p:nvPr/>
            </p:nvSpPr>
            <p:spPr>
              <a:xfrm>
                <a:off x="7190603" y="993772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6556986" y="2740806"/>
                <a:ext cx="1736724" cy="405863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Convolutio</a:t>
                </a:r>
                <a:r>
                  <a:rPr lang="en-US" altLang="zh-TW" sz="2400" dirty="0"/>
                  <a:t>n</a:t>
                </a:r>
                <a:endParaRPr lang="zh-TW" altLang="en-US" sz="2400" dirty="0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6556986" y="3422576"/>
                <a:ext cx="1736724" cy="415496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Max Pooling</a:t>
                </a:r>
                <a:endParaRPr lang="zh-TW" altLang="en-US" sz="2000" dirty="0"/>
              </a:p>
            </p:txBody>
          </p:sp>
          <p:sp>
            <p:nvSpPr>
              <p:cNvPr id="20" name="向下箭號 17"/>
              <p:cNvSpPr/>
              <p:nvPr/>
            </p:nvSpPr>
            <p:spPr>
              <a:xfrm>
                <a:off x="7189383" y="3116448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1" name="向下箭號 17"/>
              <p:cNvSpPr/>
              <p:nvPr/>
            </p:nvSpPr>
            <p:spPr>
              <a:xfrm>
                <a:off x="7189471" y="3847706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6556985" y="4175262"/>
                <a:ext cx="1736724" cy="415496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2000" dirty="0"/>
                  <a:t>flatten</a:t>
                </a:r>
                <a:endParaRPr lang="zh-TW" altLang="en-US" sz="2000" dirty="0"/>
              </a:p>
            </p:txBody>
          </p:sp>
          <p:sp>
            <p:nvSpPr>
              <p:cNvPr id="27" name="向下箭號 17"/>
              <p:cNvSpPr/>
              <p:nvPr/>
            </p:nvSpPr>
            <p:spPr>
              <a:xfrm>
                <a:off x="7189383" y="4637716"/>
                <a:ext cx="545690" cy="327556"/>
              </a:xfrm>
              <a:prstGeom prst="down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字方塊 27"/>
                  <p:cNvSpPr txBox="1"/>
                  <p:nvPr/>
                </p:nvSpPr>
                <p:spPr>
                  <a:xfrm>
                    <a:off x="6045508" y="6070669"/>
                    <a:ext cx="397416" cy="4655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28" name="文字方塊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5508" y="6070669"/>
                    <a:ext cx="397416" cy="46557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35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0" name="直線單箭頭接點 29"/>
              <p:cNvCxnSpPr/>
              <p:nvPr/>
            </p:nvCxnSpPr>
            <p:spPr>
              <a:xfrm flipH="1">
                <a:off x="6341319" y="5809879"/>
                <a:ext cx="299904" cy="422071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" name="组合 41"/>
          <p:cNvGrpSpPr/>
          <p:nvPr/>
        </p:nvGrpSpPr>
        <p:grpSpPr>
          <a:xfrm>
            <a:off x="0" y="-32407"/>
            <a:ext cx="9144000" cy="869122"/>
            <a:chOff x="0" y="0"/>
            <a:chExt cx="9144000" cy="869122"/>
          </a:xfrm>
        </p:grpSpPr>
        <p:grpSp>
          <p:nvGrpSpPr>
            <p:cNvPr id="43" name="组合 42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44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9" name="內容版面配置區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082" y="1912222"/>
            <a:ext cx="3419451" cy="3419451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23"/>
              <p:cNvSpPr txBox="1"/>
              <p:nvPr/>
            </p:nvSpPr>
            <p:spPr>
              <a:xfrm>
                <a:off x="873570" y="1135336"/>
                <a:ext cx="2225738" cy="503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570" y="1135336"/>
                <a:ext cx="2225738" cy="503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24"/>
          <p:cNvSpPr txBox="1"/>
          <p:nvPr/>
        </p:nvSpPr>
        <p:spPr>
          <a:xfrm>
            <a:off x="3503630" y="1190441"/>
            <a:ext cx="23125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/>
              <a:t>Can we see digits?</a:t>
            </a:r>
            <a:endParaRPr lang="zh-TW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477841" y="5686429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rgbClr val="000000"/>
                </a:solidFill>
                <a:latin typeface="Roboto"/>
              </a:rPr>
              <a:t>Deep Neural Networks are Easily Fooled</a:t>
            </a:r>
          </a:p>
          <a:p>
            <a:r>
              <a:rPr lang="en-US" altLang="zh-TW" sz="1600" dirty="0"/>
              <a:t>https://www.youtube.com/watch?v=M2IebCN9Ht4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10901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111" y="2833591"/>
            <a:ext cx="3406825" cy="3406825"/>
          </a:xfrm>
        </p:spPr>
      </p:pic>
      <p:sp>
        <p:nvSpPr>
          <p:cNvPr id="15" name="矩形 14"/>
          <p:cNvSpPr/>
          <p:nvPr/>
        </p:nvSpPr>
        <p:spPr>
          <a:xfrm>
            <a:off x="4875113" y="3471508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081556" y="347514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7273686" y="347514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4875112" y="4682388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6074398" y="4694894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7273685" y="4682388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875111" y="5893268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</a:t>
            </a:r>
            <a:endParaRPr lang="zh-TW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081556" y="5893268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7273684" y="5851432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8</a:t>
            </a:r>
            <a:endParaRPr lang="zh-TW" altLang="en-US" dirty="0"/>
          </a:p>
        </p:txBody>
      </p:sp>
      <p:pic>
        <p:nvPicPr>
          <p:cNvPr id="25" name="內容版面配置區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02" y="2820967"/>
            <a:ext cx="3419451" cy="341945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760502" y="348827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</a:t>
            </a:r>
            <a:endParaRPr lang="zh-TW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1966945" y="3491920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159075" y="3491920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760501" y="469915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959787" y="4711665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</a:t>
            </a:r>
            <a:endParaRPr lang="zh-TW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3159074" y="469915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760500" y="591003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</a:t>
            </a:r>
            <a:endParaRPr lang="zh-TW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1966945" y="5910039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3159073" y="5868203"/>
            <a:ext cx="298025" cy="33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8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1357358" y="1965890"/>
                <a:ext cx="2225738" cy="503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358" y="1965890"/>
                <a:ext cx="2225738" cy="5036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4179953" y="1718894"/>
                <a:ext cx="4813239" cy="9545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TW" sz="2400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TW" sz="24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953" y="1718894"/>
                <a:ext cx="4813239" cy="9545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文字方塊 36"/>
          <p:cNvSpPr txBox="1"/>
          <p:nvPr/>
        </p:nvSpPr>
        <p:spPr>
          <a:xfrm>
            <a:off x="6964775" y="933450"/>
            <a:ext cx="1719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ver all pixel values</a:t>
            </a:r>
            <a:endParaRPr lang="zh-TW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7273684" y="1736553"/>
            <a:ext cx="1101690" cy="936897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0" y="-32407"/>
            <a:ext cx="9144000" cy="869122"/>
            <a:chOff x="0" y="0"/>
            <a:chExt cx="9144000" cy="869122"/>
          </a:xfrm>
        </p:grpSpPr>
        <p:grpSp>
          <p:nvGrpSpPr>
            <p:cNvPr id="41" name="组合 40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42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04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6" grpId="0"/>
      <p:bldP spid="37" grpId="0"/>
      <p:bldP spid="3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28650" y="6334780"/>
            <a:ext cx="825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latin typeface="Lucida Grande"/>
              </a:rPr>
              <a:t>Karen </a:t>
            </a:r>
            <a:r>
              <a:rPr lang="en-US" altLang="zh-TW" sz="1400" dirty="0" err="1">
                <a:latin typeface="Lucida Grande"/>
              </a:rPr>
              <a:t>Simonyan</a:t>
            </a:r>
            <a:r>
              <a:rPr lang="en-US" altLang="zh-TW" sz="1400" dirty="0">
                <a:solidFill>
                  <a:srgbClr val="000000"/>
                </a:solidFill>
                <a:latin typeface="Lucida Grande"/>
              </a:rPr>
              <a:t>, </a:t>
            </a:r>
            <a:r>
              <a:rPr lang="en-US" altLang="zh-TW" sz="1400" dirty="0">
                <a:latin typeface="Lucida Grande"/>
              </a:rPr>
              <a:t>Andrea </a:t>
            </a:r>
            <a:r>
              <a:rPr lang="en-US" altLang="zh-TW" sz="1400" dirty="0" err="1">
                <a:latin typeface="Lucida Grande"/>
              </a:rPr>
              <a:t>Vedaldi</a:t>
            </a:r>
            <a:r>
              <a:rPr lang="en-US" altLang="zh-TW" sz="1400" dirty="0">
                <a:solidFill>
                  <a:srgbClr val="000000"/>
                </a:solidFill>
                <a:latin typeface="Lucida Grande"/>
              </a:rPr>
              <a:t>, </a:t>
            </a:r>
            <a:r>
              <a:rPr lang="en-US" altLang="zh-TW" sz="1400" dirty="0">
                <a:latin typeface="Lucida Grande"/>
              </a:rPr>
              <a:t>Andrew Zisserman, “</a:t>
            </a:r>
            <a:r>
              <a:rPr lang="en-US" altLang="zh-TW" sz="1400" dirty="0"/>
              <a:t>Deep Inside Convolutional Networks: </a:t>
            </a:r>
            <a:r>
              <a:rPr lang="en-US" altLang="zh-TW" sz="1400" dirty="0" err="1"/>
              <a:t>Visualising</a:t>
            </a:r>
            <a:r>
              <a:rPr lang="en-US" altLang="zh-TW" sz="1400" dirty="0"/>
              <a:t> Image Classification Models and Saliency Maps</a:t>
            </a:r>
            <a:r>
              <a:rPr lang="en-US" altLang="zh-TW" sz="1400" dirty="0">
                <a:latin typeface="Lucida Grande"/>
              </a:rPr>
              <a:t>”, ICLR, 2014</a:t>
            </a:r>
            <a:endParaRPr lang="zh-TW" altLang="en-US" sz="14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628650" y="972097"/>
            <a:ext cx="7591425" cy="5448985"/>
            <a:chOff x="776287" y="365126"/>
            <a:chExt cx="7591425" cy="5448985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6287" y="365126"/>
              <a:ext cx="7591425" cy="5400675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840923" y="2839134"/>
              <a:ext cx="2473780" cy="21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808605" y="5588129"/>
              <a:ext cx="2473780" cy="21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3314703" y="5599802"/>
              <a:ext cx="2473780" cy="21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893932" y="5576456"/>
              <a:ext cx="2473780" cy="21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3379339" y="2839133"/>
              <a:ext cx="2473780" cy="21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5853119" y="2832559"/>
              <a:ext cx="2473780" cy="214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0" y="535"/>
            <a:ext cx="9144000" cy="869122"/>
            <a:chOff x="0" y="0"/>
            <a:chExt cx="9144000" cy="869122"/>
          </a:xfrm>
        </p:grpSpPr>
        <p:grpSp>
          <p:nvGrpSpPr>
            <p:cNvPr id="15" name="组合 14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16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98473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8649" y="6334780"/>
            <a:ext cx="825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latin typeface="Lucida Grande"/>
              </a:rPr>
              <a:t>Karen </a:t>
            </a:r>
            <a:r>
              <a:rPr lang="en-US" altLang="zh-TW" sz="1400" dirty="0" err="1">
                <a:latin typeface="Lucida Grande"/>
              </a:rPr>
              <a:t>Simonyan</a:t>
            </a:r>
            <a:r>
              <a:rPr lang="en-US" altLang="zh-TW" sz="1400" dirty="0">
                <a:solidFill>
                  <a:srgbClr val="000000"/>
                </a:solidFill>
                <a:latin typeface="Lucida Grande"/>
              </a:rPr>
              <a:t>, </a:t>
            </a:r>
            <a:r>
              <a:rPr lang="en-US" altLang="zh-TW" sz="1400" dirty="0">
                <a:latin typeface="Lucida Grande"/>
              </a:rPr>
              <a:t>Andrea </a:t>
            </a:r>
            <a:r>
              <a:rPr lang="en-US" altLang="zh-TW" sz="1400" dirty="0" err="1">
                <a:latin typeface="Lucida Grande"/>
              </a:rPr>
              <a:t>Vedaldi</a:t>
            </a:r>
            <a:r>
              <a:rPr lang="en-US" altLang="zh-TW" sz="1400" dirty="0">
                <a:solidFill>
                  <a:srgbClr val="000000"/>
                </a:solidFill>
                <a:latin typeface="Lucida Grande"/>
              </a:rPr>
              <a:t>, </a:t>
            </a:r>
            <a:r>
              <a:rPr lang="en-US" altLang="zh-TW" sz="1400" dirty="0">
                <a:latin typeface="Lucida Grande"/>
              </a:rPr>
              <a:t>Andrew Zisserman, “</a:t>
            </a:r>
            <a:r>
              <a:rPr lang="en-US" altLang="zh-TW" sz="1400" dirty="0"/>
              <a:t>Deep Inside Convolutional Networks: </a:t>
            </a:r>
            <a:r>
              <a:rPr lang="en-US" altLang="zh-TW" sz="1400" dirty="0" err="1"/>
              <a:t>Visualising</a:t>
            </a:r>
            <a:r>
              <a:rPr lang="en-US" altLang="zh-TW" sz="1400" dirty="0"/>
              <a:t> Image Classification Models and Saliency Maps</a:t>
            </a:r>
            <a:r>
              <a:rPr lang="en-US" altLang="zh-TW" sz="1400" dirty="0">
                <a:latin typeface="Lucida Grande"/>
              </a:rPr>
              <a:t>”, ICLR, 2014</a:t>
            </a:r>
            <a:endParaRPr lang="zh-TW" altLang="en-US" sz="1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628649" y="1152956"/>
            <a:ext cx="7994216" cy="5181824"/>
            <a:chOff x="628649" y="466219"/>
            <a:chExt cx="7994216" cy="5181824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9972" y="2031379"/>
              <a:ext cx="2728741" cy="3616664"/>
            </a:xfrm>
            <a:prstGeom prst="rect">
              <a:avLst/>
            </a:prstGeom>
          </p:spPr>
        </p:pic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86143" y="2045893"/>
              <a:ext cx="2636722" cy="3522834"/>
            </a:xfrm>
            <a:prstGeom prst="rect">
              <a:avLst/>
            </a:prstGeom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8649" y="2031379"/>
              <a:ext cx="2797177" cy="361666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字方塊 7"/>
                <p:cNvSpPr txBox="1"/>
                <p:nvPr/>
              </p:nvSpPr>
              <p:spPr>
                <a:xfrm>
                  <a:off x="2540422" y="466219"/>
                  <a:ext cx="1064330" cy="94083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f>
                          <m:f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zh-TW" sz="28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0422" y="466219"/>
                  <a:ext cx="1064330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橢圓 8"/>
            <p:cNvSpPr/>
            <p:nvPr/>
          </p:nvSpPr>
          <p:spPr>
            <a:xfrm>
              <a:off x="3771900" y="2374900"/>
              <a:ext cx="132080" cy="13208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4358104" y="505741"/>
                  <a:ext cx="29464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altLang="zh-TW" sz="2400" dirty="0"/>
                    <a:t>: the predicted class of the model</a:t>
                  </a:r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8104" y="505741"/>
                  <a:ext cx="2946400" cy="830997"/>
                </a:xfrm>
                <a:prstGeom prst="rect">
                  <a:avLst/>
                </a:prstGeom>
                <a:blipFill>
                  <a:blip r:embed="rId6"/>
                  <a:stretch>
                    <a:fillRect l="-3313" t="-5147" b="-169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2540422" y="2440940"/>
                  <a:ext cx="1231478" cy="491417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400" dirty="0"/>
                    <a:t>Pixel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0422" y="2440940"/>
                  <a:ext cx="1231478" cy="491417"/>
                </a:xfrm>
                <a:prstGeom prst="rect">
                  <a:avLst/>
                </a:prstGeom>
                <a:blipFill>
                  <a:blip r:embed="rId7"/>
                  <a:stretch>
                    <a:fillRect l="-7882" t="-7317" b="-219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箭號: 向右 11"/>
            <p:cNvSpPr/>
            <p:nvPr/>
          </p:nvSpPr>
          <p:spPr>
            <a:xfrm rot="16200000">
              <a:off x="4819781" y="1365015"/>
              <a:ext cx="647442" cy="55828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4" name="直線單箭頭接點 13"/>
            <p:cNvCxnSpPr>
              <a:cxnSpLocks/>
            </p:cNvCxnSpPr>
            <p:nvPr/>
          </p:nvCxnSpPr>
          <p:spPr>
            <a:xfrm flipH="1" flipV="1">
              <a:off x="3052634" y="1473094"/>
              <a:ext cx="704604" cy="90180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5" name="组合 14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16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143484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http://aikorea.org/cs231n/assets/cnnvis/occlude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86" y="986504"/>
            <a:ext cx="7286172" cy="481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1931011" y="2740819"/>
            <a:ext cx="5915025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100"/>
          </a:p>
        </p:txBody>
      </p:sp>
      <p:sp>
        <p:nvSpPr>
          <p:cNvPr id="7" name="矩形 6"/>
          <p:cNvSpPr/>
          <p:nvPr/>
        </p:nvSpPr>
        <p:spPr>
          <a:xfrm>
            <a:off x="590099" y="3394805"/>
            <a:ext cx="2473780" cy="2533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094114" y="3394804"/>
            <a:ext cx="2473780" cy="2533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567894" y="3370551"/>
            <a:ext cx="2699499" cy="2533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663886" y="6121705"/>
            <a:ext cx="7909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222222"/>
                </a:solidFill>
                <a:latin typeface="Arial" panose="020B0604020202020204" pitchFamily="34" charset="0"/>
              </a:rPr>
              <a:t>Reference: </a:t>
            </a:r>
            <a:r>
              <a:rPr lang="en-US" altLang="zh-TW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Zeiler</a:t>
            </a:r>
            <a:r>
              <a:rPr lang="en-US" altLang="zh-TW" sz="1400" dirty="0">
                <a:solidFill>
                  <a:srgbClr val="222222"/>
                </a:solidFill>
                <a:latin typeface="Arial" panose="020B0604020202020204" pitchFamily="34" charset="0"/>
              </a:rPr>
              <a:t>, M. D., &amp; Fergus, R. (2014). Visualizing and understanding convolutional networks. In </a:t>
            </a:r>
            <a:r>
              <a:rPr lang="en-US" altLang="zh-TW" sz="1400" i="1" dirty="0">
                <a:solidFill>
                  <a:srgbClr val="222222"/>
                </a:solidFill>
                <a:latin typeface="Arial" panose="020B0604020202020204" pitchFamily="34" charset="0"/>
              </a:rPr>
              <a:t>Computer Vision–ECCV 2014</a:t>
            </a:r>
            <a:r>
              <a:rPr lang="en-US" altLang="zh-TW" sz="1400" dirty="0">
                <a:solidFill>
                  <a:srgbClr val="222222"/>
                </a:solidFill>
                <a:latin typeface="Arial" panose="020B0604020202020204" pitchFamily="34" charset="0"/>
              </a:rPr>
              <a:t> (pp. 818-833)</a:t>
            </a:r>
            <a:endParaRPr lang="zh-TW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0" y="0"/>
            <a:ext cx="9144000" cy="869122"/>
            <a:chOff x="0" y="0"/>
            <a:chExt cx="9144000" cy="869122"/>
          </a:xfrm>
        </p:grpSpPr>
        <p:grpSp>
          <p:nvGrpSpPr>
            <p:cNvPr id="18" name="组合 17"/>
            <p:cNvGrpSpPr/>
            <p:nvPr/>
          </p:nvGrpSpPr>
          <p:grpSpPr>
            <a:xfrm>
              <a:off x="0" y="0"/>
              <a:ext cx="9144000" cy="869122"/>
              <a:chOff x="0" y="0"/>
              <a:chExt cx="9144000" cy="869122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0" y="199088"/>
                <a:ext cx="9144000" cy="670034"/>
              </a:xfrm>
              <a:prstGeom prst="rect">
                <a:avLst/>
              </a:prstGeom>
              <a:solidFill>
                <a:srgbClr val="3333B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0" y="0"/>
                <a:ext cx="9144000" cy="92236"/>
              </a:xfrm>
              <a:prstGeom prst="rect">
                <a:avLst/>
              </a:prstGeom>
              <a:solidFill>
                <a:srgbClr val="19195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0" y="92236"/>
                <a:ext cx="9144000" cy="126249"/>
              </a:xfrm>
              <a:prstGeom prst="rect">
                <a:avLst/>
              </a:prstGeom>
              <a:solidFill>
                <a:srgbClr val="262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</p:grpSp>
        <p:sp>
          <p:nvSpPr>
            <p:cNvPr id="19" name="文本框 11"/>
            <p:cNvSpPr txBox="1"/>
            <p:nvPr/>
          </p:nvSpPr>
          <p:spPr>
            <a:xfrm>
              <a:off x="141680" y="257464"/>
              <a:ext cx="524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does machine learn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934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b="1" dirty="0"/>
              <a:t>Deep Learning</a:t>
            </a:r>
            <a:endParaRPr lang="zh-CN" altLang="en-US" b="1" dirty="0"/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77" y="2304369"/>
            <a:ext cx="4044461" cy="305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388" y="2328333"/>
            <a:ext cx="4296151" cy="274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1701" y="1141677"/>
                <a:ext cx="43781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king for a Function </a:t>
                </a:r>
                <a14:m>
                  <m:oMath xmlns:m="http://schemas.openxmlformats.org/officeDocument/2006/math">
                    <m:r>
                      <a:rPr lang="pt-BR" altLang="zh-CN" sz="2800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01" y="1141677"/>
                <a:ext cx="4378122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507" t="-11628" r="-181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134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708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主题1" id="{CBCC0E4D-3BA1-4112-B278-65B88A9C6A4C}" vid="{8323F8A6-6F38-4659-B839-D4681CFB339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1886</TotalTime>
  <Words>3188</Words>
  <Application>Microsoft Office PowerPoint</Application>
  <PresentationFormat>全屏显示(4:3)</PresentationFormat>
  <Paragraphs>658</Paragraphs>
  <Slides>90</Slides>
  <Notes>6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0</vt:i4>
      </vt:variant>
    </vt:vector>
  </HeadingPairs>
  <TitlesOfParts>
    <vt:vector size="93" baseType="lpstr">
      <vt:lpstr>主题1</vt:lpstr>
      <vt:lpstr>Equation</vt:lpstr>
      <vt:lpstr>Equation.DSMT4</vt:lpstr>
      <vt:lpstr>PowerPoint 演示文稿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s</vt:lpstr>
      <vt:lpstr>PowerPoint 演示文稿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ce robot</dc:creator>
  <cp:lastModifiedBy>msi</cp:lastModifiedBy>
  <cp:revision>1590</cp:revision>
  <dcterms:created xsi:type="dcterms:W3CDTF">2018-01-07T09:17:17Z</dcterms:created>
  <dcterms:modified xsi:type="dcterms:W3CDTF">2018-12-01T04:46:41Z</dcterms:modified>
</cp:coreProperties>
</file>